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75E010" w14:textId="15DC570E" w:rsidR="00821A66" w:rsidRPr="001E18C7" w:rsidRDefault="00821A66" w:rsidP="00E4319F">
      <w:pPr>
        <w:pStyle w:val="TOCHeading"/>
        <w:numPr>
          <w:ilvl w:val="0"/>
          <w:numId w:val="0"/>
        </w:numPr>
        <w:jc w:val="center"/>
        <w:rPr>
          <w:rFonts w:eastAsiaTheme="minorHAnsi" w:cs="Times New Roman"/>
          <w:color w:val="FF0000"/>
          <w:sz w:val="58"/>
          <w:szCs w:val="58"/>
        </w:rPr>
      </w:pPr>
      <w:r w:rsidRPr="001E18C7">
        <w:rPr>
          <w:rFonts w:eastAsiaTheme="minorHAnsi" w:cs="Times New Roman"/>
          <w:sz w:val="58"/>
          <w:szCs w:val="58"/>
        </w:rPr>
        <w:t xml:space="preserve">BÀI TẬP VỀ NHÀ </w:t>
      </w:r>
      <w:r w:rsidR="007B2057" w:rsidRPr="001E18C7">
        <w:rPr>
          <w:rFonts w:eastAsiaTheme="minorHAnsi" w:cs="Times New Roman"/>
          <w:sz w:val="58"/>
          <w:szCs w:val="58"/>
        </w:rPr>
        <w:t>LẦN 2</w:t>
      </w:r>
    </w:p>
    <w:p w14:paraId="50021E6D" w14:textId="77777777" w:rsidR="00B77E0C" w:rsidRDefault="00821A66" w:rsidP="00E56E35">
      <w:pPr>
        <w:pStyle w:val="TOCHeading"/>
        <w:numPr>
          <w:ilvl w:val="0"/>
          <w:numId w:val="0"/>
        </w:numPr>
        <w:tabs>
          <w:tab w:val="left" w:pos="2250"/>
          <w:tab w:val="left" w:pos="3690"/>
        </w:tabs>
        <w:ind w:left="360" w:hanging="360"/>
        <w:jc w:val="center"/>
        <w:rPr>
          <w:rFonts w:eastAsiaTheme="minorHAnsi" w:cs="Times New Roman"/>
          <w:sz w:val="36"/>
          <w:szCs w:val="36"/>
        </w:rPr>
      </w:pPr>
      <w:r w:rsidRPr="00791CA7">
        <w:rPr>
          <w:rFonts w:eastAsiaTheme="minorHAnsi" w:cs="Times New Roman"/>
          <w:color w:val="2E74B5" w:themeColor="accent5" w:themeShade="BF"/>
          <w:sz w:val="36"/>
          <w:szCs w:val="36"/>
        </w:rPr>
        <w:t>Môn học:</w:t>
      </w:r>
      <w:r w:rsidRPr="0038586F">
        <w:rPr>
          <w:rFonts w:eastAsiaTheme="minorHAnsi" w:cs="Times New Roman"/>
          <w:bCs/>
          <w:color w:val="70AD47" w:themeColor="accent6"/>
          <w:sz w:val="36"/>
          <w:szCs w:val="36"/>
        </w:rPr>
        <w:t xml:space="preserve"> </w:t>
      </w:r>
      <w:r w:rsidRPr="0038586F">
        <w:rPr>
          <w:rFonts w:eastAsiaTheme="minorHAnsi" w:cs="Times New Roman"/>
          <w:bCs/>
          <w:sz w:val="36"/>
          <w:szCs w:val="36"/>
        </w:rPr>
        <w:t>Vi Tích Phân 2</w:t>
      </w:r>
      <w:r w:rsidR="00B77E0C" w:rsidRPr="00295B86">
        <w:rPr>
          <w:rFonts w:eastAsiaTheme="minorHAnsi" w:cs="Times New Roman"/>
          <w:sz w:val="36"/>
          <w:szCs w:val="36"/>
        </w:rPr>
        <w:t>B</w:t>
      </w:r>
    </w:p>
    <w:p w14:paraId="08CBE4CF" w14:textId="66C7B853" w:rsidR="007B2057" w:rsidRPr="000413E4" w:rsidRDefault="00821A66" w:rsidP="00E56E35">
      <w:pPr>
        <w:pStyle w:val="TOCHeading"/>
        <w:numPr>
          <w:ilvl w:val="0"/>
          <w:numId w:val="0"/>
        </w:numPr>
        <w:tabs>
          <w:tab w:val="left" w:pos="2250"/>
          <w:tab w:val="left" w:pos="3690"/>
        </w:tabs>
        <w:ind w:left="360" w:hanging="360"/>
        <w:jc w:val="center"/>
        <w:rPr>
          <w:rFonts w:eastAsiaTheme="minorHAnsi" w:cs="Times New Roman"/>
          <w:sz w:val="36"/>
          <w:szCs w:val="36"/>
        </w:rPr>
      </w:pPr>
      <w:r w:rsidRPr="00791CA7">
        <w:rPr>
          <w:rFonts w:eastAsiaTheme="minorHAnsi" w:cs="Times New Roman"/>
          <w:color w:val="2E74B5" w:themeColor="accent5" w:themeShade="BF"/>
          <w:sz w:val="36"/>
          <w:szCs w:val="36"/>
        </w:rPr>
        <w:t>Tên nhóm:</w:t>
      </w:r>
      <w:r w:rsidRPr="0038586F">
        <w:rPr>
          <w:rFonts w:eastAsiaTheme="minorHAnsi" w:cs="Times New Roman"/>
          <w:bCs/>
          <w:color w:val="70AD47" w:themeColor="accent6"/>
          <w:sz w:val="36"/>
          <w:szCs w:val="36"/>
        </w:rPr>
        <w:t xml:space="preserve"> </w:t>
      </w:r>
      <w:r w:rsidRPr="0038586F">
        <w:rPr>
          <w:rFonts w:eastAsiaTheme="minorHAnsi" w:cs="Times New Roman"/>
          <w:bCs/>
          <w:sz w:val="36"/>
          <w:szCs w:val="36"/>
        </w:rPr>
        <w:t>KiemKhongRa</w:t>
      </w:r>
    </w:p>
    <w:p w14:paraId="3D3B80B7" w14:textId="74EFFDC7" w:rsidR="00D86ED7" w:rsidRPr="001E18C7" w:rsidRDefault="00D86ED7" w:rsidP="000413E4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color w:val="2E74B5" w:themeColor="accent5" w:themeShade="BF"/>
          <w:sz w:val="36"/>
          <w:szCs w:val="36"/>
        </w:rPr>
        <w:t>Lớp</w:t>
      </w:r>
      <w:r>
        <w:rPr>
          <w:rFonts w:ascii="Times New Roman" w:hAnsi="Times New Roman" w:cs="Times New Roman"/>
          <w:b/>
          <w:color w:val="2E74B5" w:themeColor="accent5" w:themeShade="BF"/>
          <w:sz w:val="36"/>
          <w:szCs w:val="36"/>
          <w:lang w:val="vi-VN"/>
        </w:rPr>
        <w:t>: 19CTT2</w:t>
      </w:r>
    </w:p>
    <w:p w14:paraId="00DDE119" w14:textId="5B11260A" w:rsidR="00E4319F" w:rsidRPr="001E18C7" w:rsidRDefault="00E4319F" w:rsidP="00E4319F">
      <w:pPr>
        <w:rPr>
          <w:rFonts w:ascii="Times New Roman" w:hAnsi="Times New Roman" w:cs="Times New Roman"/>
        </w:rPr>
      </w:pPr>
    </w:p>
    <w:p w14:paraId="3BED430C" w14:textId="77777777" w:rsidR="00E4319F" w:rsidRPr="001E18C7" w:rsidRDefault="00E4319F" w:rsidP="00E4319F">
      <w:pPr>
        <w:rPr>
          <w:rFonts w:ascii="Times New Roman" w:hAnsi="Times New Roman" w:cs="Times New Roman"/>
        </w:rPr>
      </w:pPr>
    </w:p>
    <w:p w14:paraId="5CA8676C" w14:textId="77777777" w:rsidR="00D67335" w:rsidRPr="001E18C7" w:rsidRDefault="00D67335" w:rsidP="00D67335">
      <w:pPr>
        <w:jc w:val="center"/>
        <w:rPr>
          <w:rFonts w:ascii="Times New Roman" w:hAnsi="Times New Roman" w:cs="Times New Roman"/>
        </w:rPr>
      </w:pPr>
    </w:p>
    <w:tbl>
      <w:tblPr>
        <w:tblStyle w:val="TableGrid"/>
        <w:tblW w:w="10440" w:type="dxa"/>
        <w:tblInd w:w="-455" w:type="dxa"/>
        <w:tblLook w:val="04A0" w:firstRow="1" w:lastRow="0" w:firstColumn="1" w:lastColumn="0" w:noHBand="0" w:noVBand="1"/>
      </w:tblPr>
      <w:tblGrid>
        <w:gridCol w:w="799"/>
        <w:gridCol w:w="2891"/>
        <w:gridCol w:w="2520"/>
        <w:gridCol w:w="2790"/>
        <w:gridCol w:w="1440"/>
      </w:tblGrid>
      <w:tr w:rsidR="00CB03ED" w:rsidRPr="00BE3F53" w14:paraId="499E9875" w14:textId="77777777" w:rsidTr="009F3C9F">
        <w:tc>
          <w:tcPr>
            <w:tcW w:w="799" w:type="dxa"/>
            <w:shd w:val="clear" w:color="auto" w:fill="2E74B5" w:themeFill="accent5" w:themeFillShade="BF"/>
          </w:tcPr>
          <w:p w14:paraId="6357AC6C" w14:textId="61440A41" w:rsidR="00D12018" w:rsidRPr="009F3C9F" w:rsidRDefault="00D12018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STT</w:t>
            </w:r>
          </w:p>
        </w:tc>
        <w:tc>
          <w:tcPr>
            <w:tcW w:w="2891" w:type="dxa"/>
            <w:shd w:val="clear" w:color="auto" w:fill="2E74B5" w:themeFill="accent5" w:themeFillShade="BF"/>
          </w:tcPr>
          <w:p w14:paraId="357E89CB" w14:textId="23ABB8BC" w:rsidR="00D12018" w:rsidRPr="009F3C9F" w:rsidRDefault="00D12018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  <w:t>Họ và tên</w:t>
            </w:r>
          </w:p>
        </w:tc>
        <w:tc>
          <w:tcPr>
            <w:tcW w:w="2520" w:type="dxa"/>
            <w:shd w:val="clear" w:color="auto" w:fill="2E74B5" w:themeFill="accent5" w:themeFillShade="BF"/>
          </w:tcPr>
          <w:p w14:paraId="5279136D" w14:textId="0666DFDC" w:rsidR="00D12018" w:rsidRPr="009F3C9F" w:rsidRDefault="00D12018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Bài</w:t>
            </w: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  <w:t xml:space="preserve"> tập</w:t>
            </w:r>
          </w:p>
        </w:tc>
        <w:tc>
          <w:tcPr>
            <w:tcW w:w="2790" w:type="dxa"/>
            <w:shd w:val="clear" w:color="auto" w:fill="2E74B5" w:themeFill="accent5" w:themeFillShade="BF"/>
          </w:tcPr>
          <w:p w14:paraId="09EB1EE8" w14:textId="50AEDAD6" w:rsidR="00D12018" w:rsidRPr="009F3C9F" w:rsidRDefault="00D12018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Kiểm</w:t>
            </w: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  <w:t xml:space="preserve"> tra chéo</w:t>
            </w:r>
          </w:p>
        </w:tc>
        <w:tc>
          <w:tcPr>
            <w:tcW w:w="1440" w:type="dxa"/>
            <w:shd w:val="clear" w:color="auto" w:fill="2E74B5" w:themeFill="accent5" w:themeFillShade="BF"/>
          </w:tcPr>
          <w:p w14:paraId="1C0D69BF" w14:textId="63EE6587" w:rsidR="00D12018" w:rsidRPr="009F3C9F" w:rsidRDefault="00D12018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Đánh</w:t>
            </w: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  <w:lang w:val="vi-VN"/>
              </w:rPr>
              <w:t xml:space="preserve"> giá</w:t>
            </w:r>
          </w:p>
        </w:tc>
      </w:tr>
      <w:tr w:rsidR="00CB03ED" w:rsidRPr="00BE3F53" w14:paraId="23C3D005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644B92B3" w14:textId="6ADDB8E9" w:rsidR="00D12018" w:rsidRPr="009F3C9F" w:rsidRDefault="00D12018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47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4247C0D5" w14:textId="0158F36B" w:rsidR="00D12018" w:rsidRPr="00BE3F53" w:rsidRDefault="00D12018" w:rsidP="00E56E35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guyễn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hế Nam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55BD831E" w14:textId="4D4FC4CA" w:rsidR="00D12018" w:rsidRPr="004D1DE3" w:rsidRDefault="00D12018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1/I.2.1/II.1.1/II.2.1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625C0AA3" w14:textId="1B8F6D2A" w:rsidR="00D12018" w:rsidRPr="00BE3F53" w:rsidRDefault="00D74276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9/I.2.9/II.1.9/II.2.9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0010E8E9" w14:textId="3E595A1C" w:rsidR="00D12018" w:rsidRPr="00A700BD" w:rsidRDefault="00D12018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787860DD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2A100B16" w14:textId="503BC849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49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4486261B" w14:textId="11B1C844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oàn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hu Ngân 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6970AEDA" w14:textId="1BEB1F07" w:rsidR="00043479" w:rsidRPr="00D12018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2/I.2.2/II.1.2/II.2.2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22F0C141" w14:textId="2B33E69F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8/I.2.8/II.1.8/II.2.8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0932AF36" w14:textId="0AF93EBB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0F2055AD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3D28EB9B" w14:textId="1357B8C6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51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41FA60F2" w14:textId="6BC71A70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hạm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Phước Nguyên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61DC4971" w14:textId="6DF0EEE7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3/I.2.3/II.1.3/II.2.3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5AFA52D5" w14:textId="230880B2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7/I.2.7/II.1.7/II.2.7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5048ACF7" w14:textId="16E83632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4F655F79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66838E6F" w14:textId="57EDCE13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52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4755DD3C" w14:textId="4A523267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ương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Ánh Nguyệt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679EC0E8" w14:textId="5FF60F08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4/I.2.4/II.1.4/II.2.4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505B6DB4" w14:textId="4023FFFB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6/I.2.6/II.1.6/II.2.6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5E8C8208" w14:textId="6573E0B9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57792412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7F0C7461" w14:textId="55EAE32D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57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1BD99BC3" w14:textId="7168EC73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guyễn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oan Phúc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06393853" w14:textId="017A2DF4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5/I.2.5/II.1.5/II.2.5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5C326945" w14:textId="558F62AB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1/I.2.1/II.1.1/II.2.1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14FD60D9" w14:textId="2980FAC4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2B2B7049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5D69AC11" w14:textId="0EF42B3B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64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39FAE6BC" w14:textId="0862C52E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ặng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ức Thắng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69729CFA" w14:textId="0653B1B8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6/I.2.6/II.1.6/II.2.6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6CFD0520" w14:textId="5B66BA55" w:rsidR="00043479" w:rsidRPr="00BE3F53" w:rsidRDefault="00AA6D96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2/I.2.2/II.1.2/II.2.2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41BA8274" w14:textId="5420F7B6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79E4AE2A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3C7F79AF" w14:textId="2294112F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75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016C0E43" w14:textId="506CBF4E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ịnh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hị Thùy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296BD218" w14:textId="5045FE60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7/I.2.7/II.1.7/II.2.7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2867AD93" w14:textId="2FBDB81F" w:rsidR="00043479" w:rsidRPr="00BE3F53" w:rsidRDefault="00AA6D96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3/I.2.3/II.1.3/II.2.3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2C7AB0FD" w14:textId="0FCBD80A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79BB162B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54FA780E" w14:textId="194CF813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77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27DC9DCF" w14:textId="7880B88B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ần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ắc Toàn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559ED72E" w14:textId="01821680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8/I.2.8/II.1.8/II.2.8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49B1D667" w14:textId="652F9326" w:rsidR="00043479" w:rsidRPr="00BE3F53" w:rsidRDefault="00AA6D96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4/I.2.4/II.1.4/II.2.4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467B0D53" w14:textId="1A2B9FB9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  <w:tr w:rsidR="00CB03ED" w:rsidRPr="00BE3F53" w14:paraId="760C3D0E" w14:textId="77777777" w:rsidTr="00B62C2F">
        <w:tc>
          <w:tcPr>
            <w:tcW w:w="799" w:type="dxa"/>
            <w:shd w:val="clear" w:color="auto" w:fill="2E74B5" w:themeFill="accent5" w:themeFillShade="BF"/>
          </w:tcPr>
          <w:p w14:paraId="194E7AD7" w14:textId="5117494F" w:rsidR="00043479" w:rsidRPr="009F3C9F" w:rsidRDefault="00043479" w:rsidP="00D67335">
            <w:pPr>
              <w:jc w:val="center"/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</w:pPr>
            <w:r w:rsidRPr="009F3C9F">
              <w:rPr>
                <w:rFonts w:ascii="Times New Roman" w:hAnsi="Times New Roman" w:cs="Times New Roman"/>
                <w:color w:val="FFD966" w:themeColor="accent4" w:themeTint="99"/>
                <w:sz w:val="26"/>
                <w:szCs w:val="26"/>
              </w:rPr>
              <w:t>83</w:t>
            </w:r>
          </w:p>
        </w:tc>
        <w:tc>
          <w:tcPr>
            <w:tcW w:w="2891" w:type="dxa"/>
            <w:shd w:val="clear" w:color="auto" w:fill="DEEAF6" w:themeFill="accent5" w:themeFillTint="33"/>
          </w:tcPr>
          <w:p w14:paraId="72CB5076" w14:textId="4BFBA1AC" w:rsidR="00043479" w:rsidRPr="00BE3F53" w:rsidRDefault="00043479" w:rsidP="0004347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guyễn</w:t>
            </w:r>
            <w:r w:rsidRPr="00BE3F53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Công Nhật Tùng</w:t>
            </w:r>
          </w:p>
        </w:tc>
        <w:tc>
          <w:tcPr>
            <w:tcW w:w="2520" w:type="dxa"/>
            <w:shd w:val="clear" w:color="auto" w:fill="DEEAF6" w:themeFill="accent5" w:themeFillTint="33"/>
          </w:tcPr>
          <w:p w14:paraId="7CDAAE35" w14:textId="45AD11C4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9/I.2.9/II.1.9/II.2.9</w:t>
            </w:r>
          </w:p>
        </w:tc>
        <w:tc>
          <w:tcPr>
            <w:tcW w:w="2790" w:type="dxa"/>
            <w:shd w:val="clear" w:color="auto" w:fill="DEEAF6" w:themeFill="accent5" w:themeFillTint="33"/>
          </w:tcPr>
          <w:p w14:paraId="6C5A2475" w14:textId="755EF8D3" w:rsidR="00043479" w:rsidRPr="00BE3F53" w:rsidRDefault="00AA6D96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1.5/I.2.5/II.1.5/II.2.5</w:t>
            </w:r>
          </w:p>
        </w:tc>
        <w:tc>
          <w:tcPr>
            <w:tcW w:w="1440" w:type="dxa"/>
            <w:shd w:val="clear" w:color="auto" w:fill="DEEAF6" w:themeFill="accent5" w:themeFillTint="33"/>
          </w:tcPr>
          <w:p w14:paraId="59358A6C" w14:textId="169B3681" w:rsidR="00043479" w:rsidRPr="00BE3F53" w:rsidRDefault="00043479" w:rsidP="00D67335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úng hạn</w:t>
            </w:r>
          </w:p>
        </w:tc>
      </w:tr>
    </w:tbl>
    <w:p w14:paraId="4FEA0200" w14:textId="70268AD3" w:rsidR="009C47EB" w:rsidRDefault="009C47EB" w:rsidP="00E56E35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14:paraId="11A8A429" w14:textId="77777777" w:rsidR="00BD2FB8" w:rsidRPr="001E18C7" w:rsidRDefault="00BD2FB8" w:rsidP="00E56E35">
      <w:pPr>
        <w:rPr>
          <w:rFonts w:ascii="Times New Roman" w:hAnsi="Times New Roman" w:cs="Times New Roman"/>
        </w:rPr>
      </w:pPr>
    </w:p>
    <w:sdt>
      <w:sdtPr>
        <w:rPr>
          <w:rFonts w:asciiTheme="minorHAnsi" w:eastAsiaTheme="minorHAnsi" w:hAnsiTheme="minorHAnsi" w:cs="Times New Roman"/>
          <w:b w:val="0"/>
          <w:color w:val="auto"/>
          <w:sz w:val="22"/>
          <w:szCs w:val="22"/>
          <w:lang w:val="vi-VN"/>
        </w:rPr>
        <w:id w:val="1482045809"/>
        <w:docPartObj>
          <w:docPartGallery w:val="Table of Contents"/>
          <w:docPartUnique/>
        </w:docPartObj>
      </w:sdtPr>
      <w:sdtEndPr/>
      <w:sdtContent>
        <w:p w14:paraId="292FEFBB" w14:textId="571AA66E" w:rsidR="00E56E35" w:rsidRPr="000711B7" w:rsidRDefault="000711B7" w:rsidP="000711B7">
          <w:pPr>
            <w:pStyle w:val="TOCHeading"/>
            <w:numPr>
              <w:ilvl w:val="0"/>
              <w:numId w:val="0"/>
            </w:numPr>
            <w:ind w:left="360" w:hanging="360"/>
          </w:pPr>
          <w:r>
            <w:t>MỤC LỤC</w:t>
          </w:r>
        </w:p>
        <w:p w14:paraId="6136DD52" w14:textId="3927550C" w:rsidR="001806D1" w:rsidRDefault="00E56E35">
          <w:pPr>
            <w:pStyle w:val="TOC1"/>
            <w:tabs>
              <w:tab w:val="left" w:pos="440"/>
              <w:tab w:val="right" w:leader="dot" w:pos="9350"/>
            </w:tabs>
            <w:rPr>
              <w:rFonts w:eastAsiaTheme="minorEastAsia"/>
              <w:noProof/>
            </w:rPr>
          </w:pPr>
          <w:r w:rsidRPr="001E18C7">
            <w:rPr>
              <w:rFonts w:ascii="Times New Roman" w:hAnsi="Times New Roman" w:cs="Times New Roman"/>
            </w:rPr>
            <w:fldChar w:fldCharType="begin"/>
          </w:r>
          <w:r>
            <w:instrText xml:space="preserve"> TOC \o "1-3" \h \z \u </w:instrText>
          </w:r>
          <w:r w:rsidRPr="001E18C7">
            <w:rPr>
              <w:rFonts w:ascii="Times New Roman" w:hAnsi="Times New Roman" w:cs="Times New Roman"/>
            </w:rPr>
            <w:fldChar w:fldCharType="separate"/>
          </w:r>
          <w:hyperlink w:anchor="_Toc44022240" w:history="1">
            <w:r w:rsidR="001806D1" w:rsidRPr="00E62A8A">
              <w:rPr>
                <w:rStyle w:val="Hyperlink"/>
                <w:noProof/>
              </w:rPr>
              <w:t>I)</w:t>
            </w:r>
            <w:r w:rsidR="001806D1">
              <w:rPr>
                <w:rFonts w:eastAsiaTheme="minorEastAsia"/>
                <w:noProof/>
              </w:rPr>
              <w:tab/>
            </w:r>
            <w:r w:rsidR="001806D1" w:rsidRPr="00E62A8A">
              <w:rPr>
                <w:rStyle w:val="Hyperlink"/>
                <w:noProof/>
              </w:rPr>
              <w:t>BÀI TOÁN VỀ GIỚI HẠN</w:t>
            </w:r>
            <w:r w:rsidR="001806D1">
              <w:rPr>
                <w:noProof/>
                <w:webHidden/>
              </w:rPr>
              <w:tab/>
            </w:r>
            <w:r w:rsidR="001806D1">
              <w:rPr>
                <w:noProof/>
                <w:webHidden/>
              </w:rPr>
              <w:fldChar w:fldCharType="begin"/>
            </w:r>
            <w:r w:rsidR="001806D1">
              <w:rPr>
                <w:noProof/>
                <w:webHidden/>
              </w:rPr>
              <w:instrText xml:space="preserve"> PAGEREF _Toc44022240 \h </w:instrText>
            </w:r>
            <w:r w:rsidR="001806D1">
              <w:rPr>
                <w:noProof/>
                <w:webHidden/>
              </w:rPr>
            </w:r>
            <w:r w:rsidR="001806D1">
              <w:rPr>
                <w:noProof/>
                <w:webHidden/>
              </w:rPr>
              <w:fldChar w:fldCharType="separate"/>
            </w:r>
            <w:r w:rsidR="00664825">
              <w:rPr>
                <w:noProof/>
                <w:webHidden/>
              </w:rPr>
              <w:t>2</w:t>
            </w:r>
            <w:r w:rsidR="001806D1">
              <w:rPr>
                <w:noProof/>
                <w:webHidden/>
              </w:rPr>
              <w:fldChar w:fldCharType="end"/>
            </w:r>
          </w:hyperlink>
        </w:p>
        <w:p w14:paraId="10D56F07" w14:textId="280D68EA" w:rsidR="001806D1" w:rsidRDefault="006648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</w:rPr>
          </w:pPr>
          <w:hyperlink w:anchor="_Toc44022241" w:history="1">
            <w:r w:rsidR="001806D1" w:rsidRPr="00E62A8A">
              <w:rPr>
                <w:rStyle w:val="Hyperlink"/>
                <w:noProof/>
              </w:rPr>
              <w:t>Sử dụng định lý kẹp hoặc Sertoz để tìm giới hạn (giới hạn tồn tại)</w:t>
            </w:r>
            <w:r w:rsidR="001806D1">
              <w:rPr>
                <w:noProof/>
                <w:webHidden/>
              </w:rPr>
              <w:tab/>
            </w:r>
            <w:r w:rsidR="001806D1">
              <w:rPr>
                <w:noProof/>
                <w:webHidden/>
              </w:rPr>
              <w:fldChar w:fldCharType="begin"/>
            </w:r>
            <w:r w:rsidR="001806D1">
              <w:rPr>
                <w:noProof/>
                <w:webHidden/>
              </w:rPr>
              <w:instrText xml:space="preserve"> PAGEREF _Toc44022241 \h </w:instrText>
            </w:r>
            <w:r w:rsidR="001806D1">
              <w:rPr>
                <w:noProof/>
                <w:webHidden/>
              </w:rPr>
            </w:r>
            <w:r w:rsidR="001806D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 w:rsidR="001806D1">
              <w:rPr>
                <w:noProof/>
                <w:webHidden/>
              </w:rPr>
              <w:fldChar w:fldCharType="end"/>
            </w:r>
          </w:hyperlink>
        </w:p>
        <w:p w14:paraId="67112A05" w14:textId="03AF8917" w:rsidR="001806D1" w:rsidRDefault="006648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</w:rPr>
          </w:pPr>
          <w:hyperlink w:anchor="_Toc44022242" w:history="1">
            <w:r w:rsidR="001806D1" w:rsidRPr="00E62A8A">
              <w:rPr>
                <w:rStyle w:val="Hyperlink"/>
                <w:noProof/>
              </w:rPr>
              <w:t>Giới hạn không tồn tại</w:t>
            </w:r>
            <w:r w:rsidR="001806D1">
              <w:rPr>
                <w:noProof/>
                <w:webHidden/>
              </w:rPr>
              <w:tab/>
            </w:r>
            <w:r w:rsidR="001806D1">
              <w:rPr>
                <w:noProof/>
                <w:webHidden/>
              </w:rPr>
              <w:fldChar w:fldCharType="begin"/>
            </w:r>
            <w:r w:rsidR="001806D1">
              <w:rPr>
                <w:noProof/>
                <w:webHidden/>
              </w:rPr>
              <w:instrText xml:space="preserve"> PAGEREF _Toc44022242 \h </w:instrText>
            </w:r>
            <w:r w:rsidR="001806D1">
              <w:rPr>
                <w:noProof/>
                <w:webHidden/>
              </w:rPr>
            </w:r>
            <w:r w:rsidR="001806D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 w:rsidR="001806D1">
              <w:rPr>
                <w:noProof/>
                <w:webHidden/>
              </w:rPr>
              <w:fldChar w:fldCharType="end"/>
            </w:r>
          </w:hyperlink>
        </w:p>
        <w:p w14:paraId="1885F0CA" w14:textId="06D7304A" w:rsidR="001806D1" w:rsidRDefault="00664825">
          <w:pPr>
            <w:pStyle w:val="TOC1"/>
            <w:tabs>
              <w:tab w:val="left" w:pos="440"/>
              <w:tab w:val="right" w:leader="dot" w:pos="9350"/>
            </w:tabs>
            <w:rPr>
              <w:rFonts w:eastAsiaTheme="minorEastAsia"/>
              <w:noProof/>
            </w:rPr>
          </w:pPr>
          <w:hyperlink w:anchor="_Toc44022243" w:history="1">
            <w:r w:rsidR="001806D1" w:rsidRPr="00E62A8A">
              <w:rPr>
                <w:rStyle w:val="Hyperlink"/>
                <w:noProof/>
              </w:rPr>
              <w:t>II)</w:t>
            </w:r>
            <w:r w:rsidR="001806D1">
              <w:rPr>
                <w:rFonts w:eastAsiaTheme="minorEastAsia"/>
                <w:noProof/>
              </w:rPr>
              <w:tab/>
            </w:r>
            <w:r w:rsidR="001806D1" w:rsidRPr="00E62A8A">
              <w:rPr>
                <w:rStyle w:val="Hyperlink"/>
                <w:noProof/>
              </w:rPr>
              <w:t>BÀI TOÁN VỀ SỰ LIÊN TỤC</w:t>
            </w:r>
            <w:r w:rsidR="001806D1">
              <w:rPr>
                <w:noProof/>
                <w:webHidden/>
              </w:rPr>
              <w:tab/>
            </w:r>
            <w:r w:rsidR="001806D1">
              <w:rPr>
                <w:noProof/>
                <w:webHidden/>
              </w:rPr>
              <w:fldChar w:fldCharType="begin"/>
            </w:r>
            <w:r w:rsidR="001806D1">
              <w:rPr>
                <w:noProof/>
                <w:webHidden/>
              </w:rPr>
              <w:instrText xml:space="preserve"> PAGEREF _Toc44022243 \h </w:instrText>
            </w:r>
            <w:r w:rsidR="001806D1">
              <w:rPr>
                <w:noProof/>
                <w:webHidden/>
              </w:rPr>
            </w:r>
            <w:r w:rsidR="001806D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1806D1">
              <w:rPr>
                <w:noProof/>
                <w:webHidden/>
              </w:rPr>
              <w:fldChar w:fldCharType="end"/>
            </w:r>
          </w:hyperlink>
        </w:p>
        <w:p w14:paraId="6573293B" w14:textId="2EC2D1AE" w:rsidR="001806D1" w:rsidRDefault="006648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</w:rPr>
          </w:pPr>
          <w:hyperlink w:anchor="_Toc44022244" w:history="1">
            <w:r w:rsidR="001806D1" w:rsidRPr="00E62A8A">
              <w:rPr>
                <w:rStyle w:val="Hyperlink"/>
                <w:noProof/>
              </w:rPr>
              <w:t>Khảo sát sự liên tục của một hàm tại một điểm</w:t>
            </w:r>
            <w:r w:rsidR="001806D1">
              <w:rPr>
                <w:noProof/>
                <w:webHidden/>
              </w:rPr>
              <w:tab/>
            </w:r>
            <w:r w:rsidR="001806D1">
              <w:rPr>
                <w:noProof/>
                <w:webHidden/>
              </w:rPr>
              <w:fldChar w:fldCharType="begin"/>
            </w:r>
            <w:r w:rsidR="001806D1">
              <w:rPr>
                <w:noProof/>
                <w:webHidden/>
              </w:rPr>
              <w:instrText xml:space="preserve"> PAGEREF _Toc44022244 \h </w:instrText>
            </w:r>
            <w:r w:rsidR="001806D1">
              <w:rPr>
                <w:noProof/>
                <w:webHidden/>
              </w:rPr>
            </w:r>
            <w:r w:rsidR="001806D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 w:rsidR="001806D1">
              <w:rPr>
                <w:noProof/>
                <w:webHidden/>
              </w:rPr>
              <w:fldChar w:fldCharType="end"/>
            </w:r>
          </w:hyperlink>
        </w:p>
        <w:p w14:paraId="0E01B0F3" w14:textId="0F58E5E8" w:rsidR="001806D1" w:rsidRDefault="00664825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</w:rPr>
          </w:pPr>
          <w:hyperlink w:anchor="_Toc44022245" w:history="1">
            <w:r w:rsidR="001806D1" w:rsidRPr="00E62A8A">
              <w:rPr>
                <w:rStyle w:val="Hyperlink"/>
                <w:noProof/>
              </w:rPr>
              <w:t>Chứng minh/ khảo sát/ tìm điều kiện để một hàm liên tục trên một tập, hoặc tìm tập hợp tất cả các điểm mà hàm số liên tục trên đó.</w:t>
            </w:r>
            <w:r w:rsidR="001806D1">
              <w:rPr>
                <w:noProof/>
                <w:webHidden/>
              </w:rPr>
              <w:tab/>
            </w:r>
            <w:r w:rsidR="001806D1">
              <w:rPr>
                <w:noProof/>
                <w:webHidden/>
              </w:rPr>
              <w:fldChar w:fldCharType="begin"/>
            </w:r>
            <w:r w:rsidR="001806D1">
              <w:rPr>
                <w:noProof/>
                <w:webHidden/>
              </w:rPr>
              <w:instrText xml:space="preserve"> PAGEREF _Toc44022245 \h </w:instrText>
            </w:r>
            <w:r w:rsidR="001806D1">
              <w:rPr>
                <w:noProof/>
                <w:webHidden/>
              </w:rPr>
            </w:r>
            <w:r w:rsidR="001806D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 w:rsidR="001806D1">
              <w:rPr>
                <w:noProof/>
                <w:webHidden/>
              </w:rPr>
              <w:fldChar w:fldCharType="end"/>
            </w:r>
          </w:hyperlink>
        </w:p>
        <w:p w14:paraId="2F0CAA62" w14:textId="71EE1F0F" w:rsidR="00E56E35" w:rsidRPr="001E18C7" w:rsidRDefault="00E56E35">
          <w:pPr>
            <w:rPr>
              <w:rFonts w:ascii="Times New Roman" w:hAnsi="Times New Roman" w:cs="Times New Roman"/>
            </w:rPr>
          </w:pPr>
          <w:r w:rsidRPr="001E18C7">
            <w:rPr>
              <w:rFonts w:ascii="Times New Roman" w:hAnsi="Times New Roman" w:cs="Times New Roman"/>
              <w:b/>
              <w:lang w:val="vi-VN"/>
            </w:rPr>
            <w:fldChar w:fldCharType="end"/>
          </w:r>
        </w:p>
      </w:sdtContent>
    </w:sdt>
    <w:p w14:paraId="5BC895C2" w14:textId="40531F71" w:rsidR="007B2057" w:rsidRDefault="007B2057" w:rsidP="00B77E0C">
      <w:pPr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</w:pPr>
      <w:r>
        <w:rPr>
          <w:rFonts w:ascii="Times New Roman" w:hAnsi="Times New Roman" w:cs="Times New Roman"/>
          <w:b/>
          <w:bCs/>
          <w:color w:val="000000" w:themeColor="text1"/>
          <w:sz w:val="36"/>
          <w:szCs w:val="36"/>
        </w:rPr>
        <w:br w:type="page"/>
      </w:r>
    </w:p>
    <w:p w14:paraId="2E0A457D" w14:textId="5BBC061F" w:rsidR="005873DE" w:rsidRPr="00B77E0C" w:rsidRDefault="00E927AC" w:rsidP="00B77E0C">
      <w:pPr>
        <w:pStyle w:val="Heading1"/>
      </w:pPr>
      <w:bookmarkStart w:id="0" w:name="_Toc44022240"/>
      <w:r w:rsidRPr="00B77E0C">
        <w:lastRenderedPageBreak/>
        <w:t xml:space="preserve">BÀI TOÁN </w:t>
      </w:r>
      <w:r w:rsidR="001C0F17" w:rsidRPr="00B77E0C">
        <w:t>VỀ GIỚI HẠN</w:t>
      </w:r>
      <w:bookmarkEnd w:id="0"/>
    </w:p>
    <w:p w14:paraId="6B8112D9" w14:textId="47914CB4" w:rsidR="00AB1959" w:rsidRPr="0033499C" w:rsidRDefault="008230F9" w:rsidP="00E96CE8">
      <w:pPr>
        <w:pStyle w:val="Heading2"/>
        <w:numPr>
          <w:ilvl w:val="0"/>
          <w:numId w:val="0"/>
        </w:numPr>
        <w:ind w:left="1134"/>
        <w:rPr>
          <w:color w:val="FF0000"/>
        </w:rPr>
      </w:pPr>
      <w:bookmarkStart w:id="1" w:name="_Toc44022241"/>
      <w:r w:rsidRPr="0033499C">
        <w:rPr>
          <w:color w:val="FF0000"/>
        </w:rPr>
        <w:t>Sử dụng định lý kẹp hoặc Sertoz</w:t>
      </w:r>
      <w:r w:rsidR="009638F9" w:rsidRPr="0033499C">
        <w:rPr>
          <w:color w:val="FF0000"/>
        </w:rPr>
        <w:t xml:space="preserve"> để tìm giới hạn (giới hạn tồn tại)</w:t>
      </w:r>
      <w:bookmarkEnd w:id="1"/>
    </w:p>
    <w:p w14:paraId="604222D5" w14:textId="77777777" w:rsidR="000F1C2C" w:rsidRPr="001E18C7" w:rsidRDefault="000F1C2C" w:rsidP="000F1C2C">
      <w:pPr>
        <w:rPr>
          <w:rFonts w:ascii="Times New Roman" w:hAnsi="Times New Roman" w:cs="Times New Roman"/>
        </w:rPr>
      </w:pPr>
    </w:p>
    <w:p w14:paraId="05EB970A" w14:textId="37F089F9" w:rsidR="0033555E" w:rsidRPr="001412C3" w:rsidRDefault="0033555E" w:rsidP="00191D86">
      <w:pPr>
        <w:pStyle w:val="MTDisplayEquation"/>
        <w:numPr>
          <w:ilvl w:val="0"/>
          <w:numId w:val="10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1b/</w:t>
      </w:r>
      <w:r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21</w:t>
      </w:r>
      <w:r w:rsidR="00E36B89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="00106160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Bản giấy </w:t>
      </w:r>
      <w:r w:rsidR="009E6A52"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Nguyễn Thế Nam,19120299,47)</w:t>
      </w:r>
    </w:p>
    <w:p w14:paraId="3A0E1C32" w14:textId="77777777" w:rsidR="0033555E" w:rsidRDefault="0072159D" w:rsidP="00191D86">
      <w:pPr>
        <w:pStyle w:val="MTDisplayEquation"/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30"/>
          <w:sz w:val="28"/>
          <w:szCs w:val="28"/>
        </w:rPr>
        <w:object w:dxaOrig="3280" w:dyaOrig="720" w14:anchorId="0CCE22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45.35pt" o:ole="">
            <v:imagedata r:id="rId9" o:title=""/>
          </v:shape>
          <o:OLEObject Type="Embed" ProgID="Equation.DSMT4" ShapeID="_x0000_i1025" DrawAspect="Content" ObjectID="_1654720564" r:id="rId10"/>
        </w:object>
      </w:r>
    </w:p>
    <w:p w14:paraId="1E5F91F4" w14:textId="0B6F4668" w:rsidR="00DE594D" w:rsidRPr="001E18C7" w:rsidRDefault="00DE594D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sz w:val="28"/>
          <w:szCs w:val="28"/>
        </w:rPr>
        <w:t>Ta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="0072159D" w:rsidRPr="001E18C7">
        <w:rPr>
          <w:rFonts w:ascii="Times New Roman" w:hAnsi="Times New Roman" w:cs="Times New Roman"/>
          <w:position w:val="-10"/>
          <w:sz w:val="28"/>
          <w:szCs w:val="28"/>
        </w:rPr>
        <w:object w:dxaOrig="3480" w:dyaOrig="320" w14:anchorId="536EF191">
          <v:shape id="_x0000_i1026" type="#_x0000_t75" style="width:261.35pt;height:24pt" o:ole="">
            <v:imagedata r:id="rId11" o:title=""/>
          </v:shape>
          <o:OLEObject Type="Embed" ProgID="Equation.DSMT4" ShapeID="_x0000_i1026" DrawAspect="Content" ObjectID="_1654720565" r:id="rId12"/>
        </w:object>
      </w:r>
    </w:p>
    <w:p w14:paraId="4BDEAF22" w14:textId="403C400A" w:rsidR="004C2353" w:rsidRPr="00370D0E" w:rsidRDefault="0072159D" w:rsidP="00191D86">
      <w:pPr>
        <w:pStyle w:val="MTDisplayEquation"/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30"/>
          <w:sz w:val="28"/>
          <w:szCs w:val="28"/>
        </w:rPr>
        <w:object w:dxaOrig="4360" w:dyaOrig="720" w14:anchorId="5B19C01A">
          <v:shape id="_x0000_i1027" type="#_x0000_t75" style="width:262.65pt;height:52pt" o:ole="">
            <v:imagedata r:id="rId13" o:title=""/>
          </v:shape>
          <o:OLEObject Type="Embed" ProgID="Equation.DSMT4" ShapeID="_x0000_i1027" DrawAspect="Content" ObjectID="_1654720566" r:id="rId14"/>
        </w:object>
      </w:r>
      <w:r w:rsidR="0033555E" w:rsidRPr="00A36C62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429D7033" w14:textId="3E34E4F8" w:rsidR="004C2353" w:rsidRPr="001E18C7" w:rsidRDefault="004C2353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t>Theo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định lí Sertoz, </w:t>
      </w:r>
      <w:r w:rsidRPr="001E18C7">
        <w:rPr>
          <w:rFonts w:ascii="Times New Roman" w:hAnsi="Times New Roman" w:cs="Times New Roman"/>
          <w:sz w:val="28"/>
          <w:szCs w:val="28"/>
        </w:rPr>
        <w:t>giới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hạn tồn tại và bằng 0</w:t>
      </w:r>
      <w:r w:rsidR="00664825">
        <w:rPr>
          <w:rFonts w:ascii="Times New Roman" w:hAnsi="Times New Roman" w:cs="Times New Roman"/>
          <w:position w:val="-4"/>
          <w:sz w:val="28"/>
          <w:szCs w:val="28"/>
        </w:rPr>
        <w:pict w14:anchorId="3667EC3D">
          <v:shape id="_x0000_i1028" type="#_x0000_t75" style="width:9.35pt;height:14pt">
            <v:imagedata r:id="rId15" o:title=""/>
          </v:shape>
        </w:pict>
      </w:r>
    </w:p>
    <w:p w14:paraId="7E2C3287" w14:textId="43057E76" w:rsidR="00FF23ED" w:rsidRPr="000F1C2C" w:rsidRDefault="00FF23ED" w:rsidP="003A3E7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0F1C2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3e/7</w:t>
      </w:r>
      <w:r w:rsidRPr="000F1C2C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Pr="000F1C2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oàn Thu Ngân, 19120302, 49)</w:t>
      </w:r>
    </w:p>
    <w:p w14:paraId="009B59B6" w14:textId="77777777" w:rsidR="00FF23ED" w:rsidRPr="001E18C7" w:rsidRDefault="0072159D" w:rsidP="00191D86">
      <w:pPr>
        <w:ind w:left="360"/>
        <w:rPr>
          <w:rFonts w:ascii="Times New Roman" w:hAnsi="Times New Roman" w:cs="Times New Roman"/>
        </w:rPr>
      </w:pPr>
      <w:r w:rsidRPr="001E18C7">
        <w:rPr>
          <w:rFonts w:ascii="Times New Roman" w:hAnsi="Times New Roman" w:cs="Times New Roman"/>
          <w:position w:val="-28"/>
        </w:rPr>
        <w:object w:dxaOrig="3379" w:dyaOrig="700" w14:anchorId="6197B9DE">
          <v:shape id="_x0000_i1029" type="#_x0000_t75" style="width:210.65pt;height:50.65pt" o:ole="">
            <v:imagedata r:id="rId16" o:title=""/>
          </v:shape>
          <o:OLEObject Type="Embed" ProgID="Equation.DSMT4" ShapeID="_x0000_i1029" DrawAspect="Content" ObjectID="_1654720567" r:id="rId17"/>
        </w:object>
      </w:r>
    </w:p>
    <w:p w14:paraId="62CD478C" w14:textId="77777777" w:rsidR="00FF23ED" w:rsidRDefault="00FF23ED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heo định lý sertoz ta có </w:t>
      </w:r>
      <w:r w:rsidR="0072159D" w:rsidRPr="001E18C7">
        <w:rPr>
          <w:rFonts w:ascii="Times New Roman" w:hAnsi="Times New Roman" w:cs="Times New Roman"/>
          <w:position w:val="-24"/>
          <w:sz w:val="28"/>
          <w:szCs w:val="28"/>
        </w:rPr>
        <w:object w:dxaOrig="2000" w:dyaOrig="620" w14:anchorId="14C25464">
          <v:shape id="_x0000_i1030" type="#_x0000_t75" style="width:130pt;height:38.65pt" o:ole="">
            <v:imagedata r:id="rId18" o:title=""/>
          </v:shape>
          <o:OLEObject Type="Embed" ProgID="Equation.DSMT4" ShapeID="_x0000_i1030" DrawAspect="Content" ObjectID="_1654720568" r:id="rId19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,</w:t>
      </w:r>
      <w:r w:rsidRPr="00FF3CEB">
        <w:rPr>
          <w:rFonts w:ascii="Times New Roman" w:hAnsi="Times New Roman" w:cs="Times New Roman"/>
          <w:sz w:val="28"/>
          <w:szCs w:val="28"/>
        </w:rPr>
        <w:t xml:space="preserve">do đó giới hạn </w:t>
      </w:r>
      <w:r>
        <w:rPr>
          <w:rFonts w:ascii="Times New Roman" w:hAnsi="Times New Roman" w:cs="Times New Roman"/>
          <w:sz w:val="28"/>
          <w:szCs w:val="28"/>
        </w:rPr>
        <w:t>trên</w:t>
      </w:r>
      <w:r w:rsidRPr="00FF3CEB">
        <w:rPr>
          <w:rFonts w:ascii="Times New Roman" w:hAnsi="Times New Roman" w:cs="Times New Roman"/>
          <w:sz w:val="28"/>
          <w:szCs w:val="28"/>
        </w:rPr>
        <w:t xml:space="preserve"> tồn tại và bằng 0</w:t>
      </w:r>
    </w:p>
    <w:p w14:paraId="38CB6F62" w14:textId="5BF208B8" w:rsidR="002D3C3C" w:rsidRPr="002D3C3C" w:rsidRDefault="002D3C3C" w:rsidP="003A3E75">
      <w:pPr>
        <w:pStyle w:val="ListParagraph"/>
        <w:numPr>
          <w:ilvl w:val="0"/>
          <w:numId w:val="10"/>
        </w:numPr>
        <w:ind w:left="360" w:firstLine="0"/>
        <w:rPr>
          <w:rFonts w:ascii="Times New Roman" w:eastAsiaTheme="minorEastAsia" w:hAnsi="Times New Roman" w:cs="Times New Roman"/>
          <w:color w:val="0070C0"/>
          <w:sz w:val="28"/>
          <w:szCs w:val="28"/>
        </w:rPr>
      </w:pPr>
      <w:r w:rsidRPr="002D3C3C">
        <w:rPr>
          <w:rFonts w:ascii="Times New Roman" w:eastAsiaTheme="minorEastAsia" w:hAnsi="Times New Roman" w:cs="Times New Roman"/>
          <w:color w:val="0070C0"/>
          <w:sz w:val="28"/>
          <w:szCs w:val="28"/>
        </w:rPr>
        <w:t>Bài 4b/9/Bản giấy (Phạm Phước Nguyên, 19120311):</w:t>
      </w:r>
    </w:p>
    <w:p w14:paraId="6F7CE534" w14:textId="77777777" w:rsidR="002D3C3C" w:rsidRPr="00916C03" w:rsidRDefault="002D3C3C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916C03">
        <w:rPr>
          <w:rFonts w:ascii="Times New Roman" w:hAnsi="Times New Roman" w:cs="Times New Roman"/>
          <w:position w:val="-28"/>
          <w:sz w:val="28"/>
          <w:szCs w:val="28"/>
        </w:rPr>
        <w:object w:dxaOrig="1560" w:dyaOrig="700" w14:anchorId="26D1C4E4">
          <v:shape id="_x0000_i1031" type="#_x0000_t75" style="width:102.65pt;height:46.65pt" o:ole="">
            <v:imagedata r:id="rId20" o:title=""/>
          </v:shape>
          <o:OLEObject Type="Embed" ProgID="Equation.DSMT4" ShapeID="_x0000_i1031" DrawAspect="Content" ObjectID="_1654720569" r:id="rId21"/>
        </w:object>
      </w:r>
    </w:p>
    <w:p w14:paraId="2571FD98" w14:textId="77777777" w:rsidR="002D3C3C" w:rsidRPr="00916C03" w:rsidRDefault="002D3C3C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o định lý Sertoz, ta c</w:t>
      </w:r>
      <w:r w:rsidRPr="00916C03">
        <w:rPr>
          <w:rFonts w:ascii="Times New Roman" w:hAnsi="Times New Roman" w:cs="Times New Roman"/>
          <w:sz w:val="28"/>
          <w:szCs w:val="28"/>
        </w:rPr>
        <w:t xml:space="preserve">ó </w:t>
      </w:r>
      <w:r w:rsidRPr="00916C03"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587B3512">
          <v:shape id="_x0000_i1032" type="#_x0000_t75" style="width:85.35pt;height:38.65pt" o:ole="">
            <v:imagedata r:id="rId22" o:title=""/>
          </v:shape>
          <o:OLEObject Type="Embed" ProgID="Equation.DSMT4" ShapeID="_x0000_i1032" DrawAspect="Content" ObjectID="_1654720570" r:id="rId23"/>
        </w:object>
      </w:r>
    </w:p>
    <w:p w14:paraId="53E50189" w14:textId="09740B84" w:rsidR="00903C96" w:rsidRPr="00306D6B" w:rsidRDefault="002D3C3C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giới hạn tồn tại và </w:t>
      </w:r>
      <w:r w:rsidRPr="00916C03">
        <w:rPr>
          <w:rFonts w:ascii="Times New Roman" w:hAnsi="Times New Roman" w:cs="Times New Roman"/>
          <w:position w:val="-28"/>
          <w:sz w:val="28"/>
          <w:szCs w:val="28"/>
        </w:rPr>
        <w:object w:dxaOrig="1920" w:dyaOrig="700" w14:anchorId="09AFD001">
          <v:shape id="_x0000_i1033" type="#_x0000_t75" style="width:126pt;height:46.65pt" o:ole="">
            <v:imagedata r:id="rId24" o:title=""/>
          </v:shape>
          <o:OLEObject Type="Embed" ProgID="Equation.DSMT4" ShapeID="_x0000_i1033" DrawAspect="Content" ObjectID="_1654720571" r:id="rId25"/>
        </w:object>
      </w:r>
    </w:p>
    <w:p w14:paraId="43EA7DF3" w14:textId="77777777" w:rsidR="00E7185E" w:rsidRPr="00306D6B" w:rsidRDefault="00E7185E" w:rsidP="00306D6B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2F32994E" w14:textId="77777777" w:rsidR="0098393B" w:rsidRPr="001E18C7" w:rsidRDefault="0098393B" w:rsidP="00B542BE">
      <w:pPr>
        <w:pStyle w:val="ListParagraph"/>
        <w:numPr>
          <w:ilvl w:val="0"/>
          <w:numId w:val="10"/>
        </w:numPr>
        <w:spacing w:line="360" w:lineRule="auto"/>
        <w:ind w:left="360" w:firstLine="0"/>
        <w:jc w:val="both"/>
        <w:rPr>
          <w:rFonts w:ascii="Times New Roman" w:hAnsi="Times New Roman" w:cs="Times New Roman"/>
          <w:color w:val="2E74B5" w:themeColor="accent5" w:themeShade="BF"/>
        </w:rPr>
      </w:pPr>
      <w:r w:rsidRPr="000F1C2C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  <w:lang w:val="vi-VN"/>
        </w:rPr>
        <w:lastRenderedPageBreak/>
        <w:t>Bài 3q/7/Bản giấy (Lương Ánh Nguyệt, 19120315, 52)</w:t>
      </w:r>
    </w:p>
    <w:p w14:paraId="05A27AC2" w14:textId="01CE4029" w:rsidR="004C2353" w:rsidRPr="001E18C7" w:rsidRDefault="0098393B" w:rsidP="00306D6B">
      <w:pPr>
        <w:ind w:left="360"/>
        <w:rPr>
          <w:rFonts w:ascii="Times New Roman" w:hAnsi="Times New Roman" w:cs="Times New Roman"/>
        </w:rPr>
      </w:pPr>
      <w:r w:rsidRPr="001E18C7">
        <w:rPr>
          <w:rFonts w:ascii="Times New Roman" w:hAnsi="Times New Roman" w:cs="Times New Roman"/>
          <w:noProof/>
        </w:rPr>
        <w:drawing>
          <wp:inline distT="0" distB="0" distL="0" distR="0" wp14:anchorId="0BF46A1C" wp14:editId="0C71A470">
            <wp:extent cx="5147733" cy="2971800"/>
            <wp:effectExtent l="0" t="0" r="0" b="0"/>
            <wp:docPr id="1509333126" name="Picture 150933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1853" cy="29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F8C23" w14:textId="77777777" w:rsidR="00FF23ED" w:rsidRPr="001E18C7" w:rsidRDefault="00FF23ED" w:rsidP="00306D6B">
      <w:pPr>
        <w:pStyle w:val="ListParagraph"/>
        <w:numPr>
          <w:ilvl w:val="0"/>
          <w:numId w:val="10"/>
        </w:numPr>
        <w:ind w:left="360" w:firstLine="0"/>
        <w:rPr>
          <w:rStyle w:val="eop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1E18C7">
        <w:rPr>
          <w:rStyle w:val="normaltextrun"/>
          <w:rFonts w:ascii="Times New Roman" w:hAnsi="Times New Roman" w:cs="Times New Roman"/>
          <w:color w:val="2E74B5" w:themeColor="accent5" w:themeShade="BF"/>
          <w:sz w:val="28"/>
          <w:szCs w:val="28"/>
          <w:shd w:val="clear" w:color="auto" w:fill="FFFFFF"/>
        </w:rPr>
        <w:t>Bài 3b/7</w:t>
      </w:r>
      <w:r w:rsidRPr="001E18C7">
        <w:rPr>
          <w:rStyle w:val="normaltextrun"/>
          <w:rFonts w:ascii="Times New Roman" w:hAnsi="Times New Roman" w:cs="Times New Roman"/>
          <w:color w:val="2E74B5" w:themeColor="accent5" w:themeShade="BF"/>
          <w:sz w:val="28"/>
          <w:szCs w:val="28"/>
          <w:shd w:val="clear" w:color="auto" w:fill="FFFFFF"/>
          <w:lang w:val="vi-VN"/>
        </w:rPr>
        <w:t xml:space="preserve">/Bản giấy </w:t>
      </w:r>
      <w:r w:rsidRPr="001E18C7">
        <w:rPr>
          <w:rStyle w:val="normaltextrun"/>
          <w:rFonts w:ascii="Times New Roman" w:hAnsi="Times New Roman" w:cs="Times New Roman"/>
          <w:color w:val="2E74B5" w:themeColor="accent5" w:themeShade="BF"/>
          <w:sz w:val="28"/>
          <w:szCs w:val="28"/>
          <w:shd w:val="clear" w:color="auto" w:fill="FFFFFF"/>
        </w:rPr>
        <w:t>(Nguyễn Đoan Phúc,19120330,57)</w:t>
      </w:r>
      <w:r w:rsidRPr="001E18C7">
        <w:rPr>
          <w:rStyle w:val="eop"/>
          <w:rFonts w:ascii="Times New Roman" w:hAnsi="Times New Roman" w:cs="Times New Roman"/>
          <w:color w:val="2E74B5" w:themeColor="accent5" w:themeShade="BF"/>
          <w:sz w:val="28"/>
          <w:szCs w:val="28"/>
          <w:shd w:val="clear" w:color="auto" w:fill="FFFFFF"/>
        </w:rPr>
        <w:t> </w:t>
      </w:r>
    </w:p>
    <w:p w14:paraId="659FE27F" w14:textId="77777777" w:rsidR="00FF23ED" w:rsidRPr="002C1ADA" w:rsidRDefault="00664825" w:rsidP="00306D6B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→(0,0)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3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14:paraId="41C0FC6D" w14:textId="77777777" w:rsidR="00FF23ED" w:rsidRPr="002C1ADA" w:rsidRDefault="00664825" w:rsidP="00306D6B">
      <w:pPr>
        <w:ind w:left="360"/>
        <w:rPr>
          <w:rFonts w:ascii="Times New Roman" w:eastAsiaTheme="minorEastAsia" w:hAnsi="Times New Roman" w:cs="Times New Roman"/>
          <w:sz w:val="32"/>
          <w:szCs w:val="32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s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t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n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m</m:t>
                    </m:r>
                  </m:sup>
                </m:sSup>
              </m:den>
            </m:f>
          </m:e>
        </m:func>
      </m:oMath>
      <w:r w:rsidR="00FF23ED" w:rsidRPr="002C1ADA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</w:p>
    <w:p w14:paraId="23A0B6B8" w14:textId="77777777" w:rsidR="00FF23ED" w:rsidRPr="001E18C7" w:rsidRDefault="00FF23ED" w:rsidP="00306D6B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E18C7">
        <w:rPr>
          <w:rFonts w:ascii="Times New Roman" w:eastAsiaTheme="minorEastAsia" w:hAnsi="Times New Roman" w:cs="Times New Roman"/>
          <w:sz w:val="28"/>
          <w:szCs w:val="28"/>
        </w:rPr>
        <w:t xml:space="preserve">Theo định lý Sertoz ta có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s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n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t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m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den>
        </m:f>
      </m:oMath>
      <w:r w:rsidRPr="0072159D">
        <w:rPr>
          <w:rFonts w:ascii="Times New Roman" w:eastAsiaTheme="minorEastAsia" w:hAnsi="Times New Roman" w:cs="Times New Roman"/>
          <w:sz w:val="32"/>
          <w:szCs w:val="32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&gt;1</m:t>
        </m:r>
      </m:oMath>
    </w:p>
    <w:p w14:paraId="678E7181" w14:textId="77777777" w:rsidR="00FF23ED" w:rsidRPr="001E18C7" w:rsidRDefault="00FF23ED" w:rsidP="00306D6B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E18C7">
        <w:rPr>
          <w:rFonts w:ascii="Times New Roman" w:eastAsiaTheme="minorEastAsia" w:hAnsi="Times New Roman" w:cs="Times New Roman"/>
          <w:sz w:val="28"/>
          <w:szCs w:val="28"/>
        </w:rPr>
        <w:t>Do đó giới hạn trên tồn tại và bằng 0</w:t>
      </w:r>
      <w:r w:rsidRPr="001E18C7">
        <w:rPr>
          <w:rFonts w:ascii="Times New Roman" w:eastAsiaTheme="minorEastAsia" w:hAnsi="Times New Roman" w:cs="Times New Roman"/>
          <w:sz w:val="28"/>
          <w:szCs w:val="28"/>
          <w:lang w:val="vi-VN"/>
        </w:rPr>
        <w:t>.</w:t>
      </w:r>
    </w:p>
    <w:p w14:paraId="608014EC" w14:textId="77777777" w:rsidR="00FF23ED" w:rsidRPr="001E18C7" w:rsidRDefault="00FF23ED" w:rsidP="004C2353">
      <w:pPr>
        <w:rPr>
          <w:rFonts w:ascii="Times New Roman" w:hAnsi="Times New Roman" w:cs="Times New Roman"/>
        </w:rPr>
      </w:pPr>
    </w:p>
    <w:p w14:paraId="0E3A492D" w14:textId="74402900" w:rsidR="007464DD" w:rsidRPr="001412C3" w:rsidRDefault="007464DD" w:rsidP="003A3E7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color w:val="FF0000"/>
          <w:sz w:val="28"/>
          <w:szCs w:val="28"/>
        </w:rPr>
      </w:pP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3c/</w:t>
      </w:r>
      <w:r w:rsidR="00F16595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7</w:t>
      </w:r>
      <w:r w:rsidR="00F16595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 Bản giấy</w:t>
      </w: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ặng Đức Thắng</w:t>
      </w:r>
      <w:r w:rsidR="00FC7FE2"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, 19120361</w:t>
      </w: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):</w:t>
      </w:r>
    </w:p>
    <w:p w14:paraId="6D15EC7B" w14:textId="77777777" w:rsidR="007464DD" w:rsidRPr="00FF3CEB" w:rsidRDefault="002C1ADA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3379" w:dyaOrig="700" w14:anchorId="440074C6">
          <v:shape id="_x0000_i1034" type="#_x0000_t75" style="width:256.65pt;height:54pt" o:ole="">
            <v:imagedata r:id="rId27" o:title=""/>
          </v:shape>
          <o:OLEObject Type="Embed" ProgID="Equation.DSMT4" ShapeID="_x0000_i1034" DrawAspect="Content" ObjectID="_1654720572" r:id="rId28"/>
        </w:object>
      </w:r>
      <w:r w:rsidR="007464DD"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BE5E96D" w14:textId="0D2408F1" w:rsidR="004F5DD2" w:rsidRPr="004F5DD2" w:rsidRDefault="007464DD" w:rsidP="004F5DD2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heo định lý sertoz ta có </w:t>
      </w:r>
      <w:r w:rsidRPr="00FF3CEB">
        <w:rPr>
          <w:rFonts w:ascii="Times New Roman" w:hAnsi="Times New Roman" w:cs="Times New Roman"/>
          <w:position w:val="-24"/>
          <w:sz w:val="28"/>
          <w:szCs w:val="28"/>
        </w:rPr>
        <w:object w:dxaOrig="2000" w:dyaOrig="620" w14:anchorId="608CA246">
          <v:shape id="_x0000_i1035" type="#_x0000_t75" style="width:124.65pt;height:38pt" o:ole="">
            <v:imagedata r:id="rId29" o:title=""/>
          </v:shape>
          <o:OLEObject Type="Embed" ProgID="Equation.DSMT4" ShapeID="_x0000_i1035" DrawAspect="Content" ObjectID="_1654720573" r:id="rId30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do đó giới hạn đã cho tồn tại và bằng 0</w:t>
      </w:r>
    </w:p>
    <w:p w14:paraId="1F62CCEF" w14:textId="6809C554" w:rsidR="00DF4BB0" w:rsidRPr="001E18C7" w:rsidRDefault="001412C3" w:rsidP="00306D6B">
      <w:pPr>
        <w:pStyle w:val="ListParagraph"/>
        <w:numPr>
          <w:ilvl w:val="0"/>
          <w:numId w:val="10"/>
        </w:numPr>
        <w:ind w:left="36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lastRenderedPageBreak/>
        <w:t xml:space="preserve">Bài </w:t>
      </w:r>
      <w:r w:rsidR="00A03D68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11/16/File </w:t>
      </w:r>
      <w:r w:rsidR="00A03D68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T</w:t>
      </w:r>
      <w:r w:rsidR="00A03D68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(Trịnh Thị Thùy-</w:t>
      </w:r>
      <w:bookmarkStart w:id="2" w:name="_Hlk43923946"/>
      <w:r w:rsidR="00DF4BB0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19120390</w:t>
      </w:r>
      <w:r w:rsidR="00B55E6C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,75</w:t>
      </w:r>
      <w:r w:rsidR="00DF4BB0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)</w:t>
      </w:r>
    </w:p>
    <w:p w14:paraId="2C5CA852" w14:textId="3D2DAA7F" w:rsidR="00DF4BB0" w:rsidRPr="001E18C7" w:rsidRDefault="002C1ADA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1579" w:dyaOrig="700" w14:anchorId="0C0737CE">
          <v:shape id="_x0000_i1036" type="#_x0000_t75" style="width:116pt;height:52pt" o:ole="">
            <v:imagedata r:id="rId31" o:title=""/>
          </v:shape>
          <o:OLEObject Type="Embed" ProgID="Equation.DSMT4" ShapeID="_x0000_i1036" DrawAspect="Content" ObjectID="_1654720574" r:id="rId32"/>
        </w:object>
      </w:r>
      <w:r w:rsidR="00474774" w:rsidRPr="001E18C7">
        <w:rPr>
          <w:rFonts w:ascii="Times New Roman" w:hAnsi="Times New Roman" w:cs="Times New Roman"/>
          <w:sz w:val="28"/>
          <w:szCs w:val="28"/>
          <w:lang w:val="vi-VN"/>
        </w:rPr>
        <w:t>=</w:t>
      </w: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1960" w:dyaOrig="700" w14:anchorId="3F63A64E">
          <v:shape id="_x0000_i1037" type="#_x0000_t75" style="width:135.35pt;height:50pt" o:ole="">
            <v:imagedata r:id="rId33" o:title=""/>
          </v:shape>
          <o:OLEObject Type="Embed" ProgID="Equation.DSMT4" ShapeID="_x0000_i1037" DrawAspect="Content" ObjectID="_1654720575" r:id="rId34"/>
        </w:object>
      </w:r>
    </w:p>
    <w:p w14:paraId="654EFE56" w14:textId="52B03A3D" w:rsidR="009F374A" w:rsidRPr="001E18C7" w:rsidRDefault="009F374A" w:rsidP="00306D6B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sz w:val="28"/>
          <w:szCs w:val="28"/>
        </w:rPr>
        <w:t>Ta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="00EB7CFD" w:rsidRPr="001E18C7">
        <w:rPr>
          <w:rFonts w:ascii="Times New Roman" w:hAnsi="Times New Roman" w:cs="Times New Roman"/>
          <w:position w:val="-10"/>
          <w:sz w:val="28"/>
          <w:szCs w:val="28"/>
        </w:rPr>
        <w:object w:dxaOrig="3480" w:dyaOrig="320" w14:anchorId="192EA590">
          <v:shape id="_x0000_i1038" type="#_x0000_t75" style="width:203.35pt;height:18.65pt" o:ole="">
            <v:imagedata r:id="rId11" o:title=""/>
          </v:shape>
          <o:OLEObject Type="Embed" ProgID="Equation.DSMT4" ShapeID="_x0000_i1038" DrawAspect="Content" ObjectID="_1654720576" r:id="rId35"/>
        </w:object>
      </w:r>
    </w:p>
    <w:p w14:paraId="79B20DCE" w14:textId="7AF04DB4" w:rsidR="00DF4BB0" w:rsidRPr="001E18C7" w:rsidRDefault="004A4122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="00DF4BB0"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B7CFD" w:rsidRPr="001E18C7">
        <w:rPr>
          <w:rFonts w:ascii="Times New Roman" w:hAnsi="Times New Roman" w:cs="Times New Roman"/>
          <w:position w:val="-24"/>
          <w:sz w:val="28"/>
          <w:szCs w:val="28"/>
        </w:rPr>
        <w:object w:dxaOrig="2400" w:dyaOrig="620" w14:anchorId="0BF49F5F">
          <v:shape id="_x0000_i1039" type="#_x0000_t75" style="width:135.35pt;height:34.65pt" o:ole="">
            <v:imagedata r:id="rId36" o:title=""/>
          </v:shape>
          <o:OLEObject Type="Embed" ProgID="Equation.DSMT4" ShapeID="_x0000_i1039" DrawAspect="Content" ObjectID="_1654720577" r:id="rId37"/>
        </w:object>
      </w:r>
    </w:p>
    <w:p w14:paraId="3F80B8CE" w14:textId="55939A1E" w:rsidR="00DF4BB0" w:rsidRPr="001E18C7" w:rsidRDefault="00DF4BB0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t>Theo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định lí Sertoz</w:t>
      </w:r>
      <w:r w:rsidR="00A8132A" w:rsidRPr="001E18C7">
        <w:rPr>
          <w:rFonts w:ascii="Times New Roman" w:hAnsi="Times New Roman" w:cs="Times New Roman"/>
          <w:sz w:val="28"/>
          <w:szCs w:val="28"/>
          <w:lang w:val="vi-VN"/>
        </w:rPr>
        <w:t>,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A6ED4" w:rsidRPr="001E18C7">
        <w:rPr>
          <w:rFonts w:ascii="Times New Roman" w:hAnsi="Times New Roman" w:cs="Times New Roman"/>
          <w:sz w:val="28"/>
          <w:szCs w:val="28"/>
        </w:rPr>
        <w:t>giới</w:t>
      </w:r>
      <w:r w:rsidR="003A6ED4"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hạn </w:t>
      </w:r>
      <w:r w:rsidR="0056422C"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trên </w:t>
      </w:r>
      <w:r w:rsidR="003A6ED4" w:rsidRPr="001E18C7">
        <w:rPr>
          <w:rFonts w:ascii="Times New Roman" w:hAnsi="Times New Roman" w:cs="Times New Roman"/>
          <w:sz w:val="28"/>
          <w:szCs w:val="28"/>
          <w:lang w:val="vi-VN"/>
        </w:rPr>
        <w:t>tồn tại và bằng 0</w:t>
      </w:r>
      <w:r w:rsidR="00664825">
        <w:rPr>
          <w:rFonts w:ascii="Times New Roman" w:hAnsi="Times New Roman" w:cs="Times New Roman"/>
          <w:position w:val="-4"/>
          <w:sz w:val="28"/>
          <w:szCs w:val="28"/>
        </w:rPr>
        <w:pict w14:anchorId="14254057">
          <v:shape id="_x0000_i1040" type="#_x0000_t75" style="width:9.35pt;height:14pt">
            <v:imagedata r:id="rId15" o:title=""/>
          </v:shape>
        </w:pict>
      </w:r>
      <w:bookmarkEnd w:id="2"/>
    </w:p>
    <w:p w14:paraId="6324B6E0" w14:textId="30028369" w:rsidR="00C25656" w:rsidRPr="00635B4C" w:rsidRDefault="00C25656" w:rsidP="00306D6B">
      <w:pPr>
        <w:pStyle w:val="ListParagraph"/>
        <w:numPr>
          <w:ilvl w:val="0"/>
          <w:numId w:val="10"/>
        </w:numPr>
        <w:ind w:left="360" w:firstLine="0"/>
        <w:rPr>
          <w:rFonts w:ascii="Times New Roman" w:hAnsi="Times New Roman" w:cs="Times New Roman"/>
          <w:sz w:val="28"/>
          <w:szCs w:val="28"/>
        </w:rPr>
      </w:pP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3n/7</w:t>
      </w: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ản giấy</w:t>
      </w: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Trần Đắc Toàn,19120400,77)</w:t>
      </w:r>
    </w:p>
    <w:p w14:paraId="1288974E" w14:textId="2E3D7F77" w:rsidR="00C25656" w:rsidRPr="004B51BB" w:rsidRDefault="00C25656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Tính giới hạn </w:t>
      </w:r>
      <w:r w:rsidR="003D18B8" w:rsidRPr="008A5D17">
        <w:rPr>
          <w:position w:val="-36"/>
        </w:rPr>
        <w:object w:dxaOrig="1760" w:dyaOrig="780" w14:anchorId="3AD2BA01">
          <v:shape id="_x0000_i1041" type="#_x0000_t75" style="width:108.65pt;height:48.65pt" o:ole="">
            <v:imagedata r:id="rId38" o:title=""/>
          </v:shape>
          <o:OLEObject Type="Embed" ProgID="Equation.DSMT4" ShapeID="_x0000_i1041" DrawAspect="Content" ObjectID="_1654720578" r:id="rId39"/>
        </w:object>
      </w:r>
      <w:r w:rsidR="003D18B8">
        <w:t>.</w:t>
      </w:r>
    </w:p>
    <w:p w14:paraId="1D213C57" w14:textId="77777777" w:rsidR="00C25656" w:rsidRPr="0028233B" w:rsidRDefault="00C25656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Xét </w:t>
      </w:r>
      <w:r w:rsidRPr="0028233B">
        <w:rPr>
          <w:rFonts w:ascii="Times New Roman" w:hAnsi="Times New Roman" w:cs="Times New Roman"/>
          <w:position w:val="-36"/>
          <w:sz w:val="28"/>
          <w:szCs w:val="28"/>
        </w:rPr>
        <w:object w:dxaOrig="1680" w:dyaOrig="780" w14:anchorId="49277AB2">
          <v:shape id="_x0000_i1042" type="#_x0000_t75" style="width:106.65pt;height:50pt" o:ole="">
            <v:imagedata r:id="rId40" o:title=""/>
          </v:shape>
          <o:OLEObject Type="Embed" ProgID="Equation.DSMT4" ShapeID="_x0000_i1042" DrawAspect="Content" ObjectID="_1654720579" r:id="rId41"/>
        </w:object>
      </w:r>
      <w:r w:rsidRPr="004B51BB">
        <w:rPr>
          <w:rFonts w:ascii="Times New Roman" w:hAnsi="Times New Roman" w:cs="Times New Roman"/>
          <w:sz w:val="28"/>
          <w:szCs w:val="28"/>
        </w:rPr>
        <w:t>.</w:t>
      </w:r>
    </w:p>
    <w:p w14:paraId="1F14A781" w14:textId="77777777" w:rsidR="00C25656" w:rsidRPr="004B51BB" w:rsidRDefault="00C25656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>Ta có:</w:t>
      </w:r>
    </w:p>
    <w:p w14:paraId="766AC7CB" w14:textId="33120BE2" w:rsidR="00C25656" w:rsidRPr="004B51BB" w:rsidRDefault="00C25656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 </w:t>
      </w:r>
      <w:r w:rsidR="003D18B8" w:rsidRPr="006507D5">
        <w:rPr>
          <w:position w:val="-92"/>
        </w:rPr>
        <w:object w:dxaOrig="4959" w:dyaOrig="1960" w14:anchorId="5BE6748C">
          <v:shape id="_x0000_i1043" type="#_x0000_t75" style="width:345.35pt;height:136.65pt" o:ole="">
            <v:imagedata r:id="rId42" o:title=""/>
          </v:shape>
          <o:OLEObject Type="Embed" ProgID="Equation.DSMT4" ShapeID="_x0000_i1043" DrawAspect="Content" ObjectID="_1654720580" r:id="rId43"/>
        </w:object>
      </w:r>
    </w:p>
    <w:p w14:paraId="797F9EF8" w14:textId="2C3BBA54" w:rsidR="00C25656" w:rsidRDefault="00C25656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Vậy </w:t>
      </w:r>
      <w:r w:rsidR="00A01530">
        <w:rPr>
          <w:rFonts w:ascii="Times New Roman" w:hAnsi="Times New Roman" w:cs="Times New Roman"/>
          <w:sz w:val="28"/>
          <w:szCs w:val="28"/>
        </w:rPr>
        <w:t>giới</w:t>
      </w:r>
      <w:r w:rsidR="00A01530">
        <w:rPr>
          <w:rFonts w:ascii="Times New Roman" w:hAnsi="Times New Roman" w:cs="Times New Roman"/>
          <w:sz w:val="28"/>
          <w:szCs w:val="28"/>
          <w:lang w:val="vi-VN"/>
        </w:rPr>
        <w:t xml:space="preserve"> hạn trên</w:t>
      </w:r>
      <w:r w:rsidRPr="004B51BB">
        <w:rPr>
          <w:rFonts w:ascii="Times New Roman" w:hAnsi="Times New Roman" w:cs="Times New Roman"/>
          <w:sz w:val="28"/>
          <w:szCs w:val="28"/>
        </w:rPr>
        <w:t xml:space="preserve"> tồn tại và bằng 0.</w:t>
      </w:r>
    </w:p>
    <w:p w14:paraId="1110BB69" w14:textId="77777777" w:rsidR="0098393B" w:rsidRPr="00635B4C" w:rsidRDefault="0098393B" w:rsidP="00306D6B">
      <w:pPr>
        <w:pStyle w:val="ListParagraph"/>
        <w:numPr>
          <w:ilvl w:val="0"/>
          <w:numId w:val="10"/>
        </w:numPr>
        <w:ind w:left="360" w:firstLine="0"/>
        <w:rPr>
          <w:rFonts w:ascii="Times New Roman" w:hAnsi="Times New Roman" w:cs="Times New Roman"/>
          <w:sz w:val="28"/>
          <w:szCs w:val="28"/>
        </w:rPr>
      </w:pP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3d/7</w:t>
      </w: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Pr="00635B4C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Công Nhật Tùng, 19120421, 83)</w:t>
      </w:r>
    </w:p>
    <w:p w14:paraId="49F26C55" w14:textId="1677D4F9" w:rsidR="0098393B" w:rsidRPr="003D0848" w:rsidRDefault="00664825" w:rsidP="00306D6B">
      <w:pPr>
        <w:ind w:left="36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)→(0,0)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8</m:t>
                      </m:r>
                    </m:sup>
                  </m:sSup>
                </m:den>
              </m:f>
            </m:e>
          </m:func>
        </m:oMath>
      </m:oMathPara>
    </w:p>
    <w:p w14:paraId="7432D3C4" w14:textId="77777777" w:rsidR="0098393B" w:rsidRPr="003D0848" w:rsidRDefault="0098393B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t xml:space="preserve">Áp dụng định lý Sertoz, ta có </w:t>
      </w:r>
      <m:oMath>
        <m:f>
          <m:fPr>
            <m:ctrlPr>
              <w:rPr>
                <w:rFonts w:ascii="Cambria Math" w:hAnsi="Cambria Math" w:cs="Times New Roman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30"/>
            <w:szCs w:val="30"/>
          </w:rPr>
          <m:t>+</m:t>
        </m:r>
        <m:f>
          <m:fPr>
            <m:ctrlPr>
              <w:rPr>
                <w:rFonts w:ascii="Cambria Math" w:hAnsi="Cambria Math" w:cs="Times New Roman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30"/>
            <w:szCs w:val="30"/>
          </w:rPr>
          <m:t>&gt;1</m:t>
        </m:r>
      </m:oMath>
    </w:p>
    <w:p w14:paraId="12DECA78" w14:textId="7B20B9A4" w:rsidR="0098393B" w:rsidRPr="004A02C7" w:rsidRDefault="0098393B" w:rsidP="00306D6B">
      <w:pPr>
        <w:ind w:left="36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3D0848">
        <w:rPr>
          <w:rFonts w:ascii="Times New Roman" w:hAnsi="Times New Roman" w:cs="Times New Roman"/>
          <w:sz w:val="28"/>
          <w:szCs w:val="28"/>
        </w:rPr>
        <w:t xml:space="preserve">Suy ra giới hạn tồn tại và </w:t>
      </w:r>
      <w:r w:rsidR="004A02C7">
        <w:rPr>
          <w:rFonts w:ascii="Times New Roman" w:hAnsi="Times New Roman" w:cs="Times New Roman"/>
          <w:sz w:val="28"/>
          <w:szCs w:val="28"/>
        </w:rPr>
        <w:t>bằng</w:t>
      </w:r>
      <w:r w:rsidR="004A02C7">
        <w:rPr>
          <w:rFonts w:ascii="Times New Roman" w:hAnsi="Times New Roman" w:cs="Times New Roman"/>
          <w:sz w:val="28"/>
          <w:szCs w:val="28"/>
          <w:lang w:val="vi-VN"/>
        </w:rPr>
        <w:t xml:space="preserve"> 0</w:t>
      </w:r>
    </w:p>
    <w:p w14:paraId="4043474B" w14:textId="21F0C1D7" w:rsidR="00366671" w:rsidRPr="00A03D68" w:rsidRDefault="00664825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lastRenderedPageBreak/>
        <w:pict w14:anchorId="4097F5A0">
          <v:shape id="_x0000_i1044" type="#_x0000_t75" style="width:9.35pt;height:14pt">
            <v:imagedata r:id="rId15" o:title=""/>
          </v:shape>
        </w:pict>
      </w:r>
    </w:p>
    <w:p w14:paraId="1677907E" w14:textId="05C90CB2" w:rsidR="00ED0EB6" w:rsidRPr="0033499C" w:rsidRDefault="00ED0EB6" w:rsidP="00E96CE8">
      <w:pPr>
        <w:pStyle w:val="Heading2"/>
        <w:numPr>
          <w:ilvl w:val="0"/>
          <w:numId w:val="0"/>
        </w:numPr>
        <w:ind w:left="1134"/>
        <w:rPr>
          <w:color w:val="FF0000"/>
        </w:rPr>
      </w:pPr>
      <w:bookmarkStart w:id="3" w:name="_Toc44022242"/>
      <w:r w:rsidRPr="0033499C">
        <w:rPr>
          <w:color w:val="FF0000"/>
        </w:rPr>
        <w:t>Giới hạn không tồn tại</w:t>
      </w:r>
      <w:bookmarkEnd w:id="3"/>
    </w:p>
    <w:p w14:paraId="5BDE8814" w14:textId="5E0A3E9C" w:rsidR="004A2792" w:rsidRPr="006C57CB" w:rsidRDefault="004A2792" w:rsidP="004A02C7">
      <w:pPr>
        <w:pStyle w:val="MTDisplayEquation"/>
        <w:numPr>
          <w:ilvl w:val="0"/>
          <w:numId w:val="12"/>
        </w:numPr>
        <w:rPr>
          <w:rFonts w:ascii="Times New Roman" w:hAnsi="Times New Roman" w:cs="Times New Roman"/>
          <w:color w:val="FF0000"/>
          <w:sz w:val="28"/>
          <w:szCs w:val="28"/>
        </w:rPr>
      </w:pP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7.1/</w:t>
      </w:r>
      <w:r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2</w:t>
      </w:r>
      <w:r w:rsidR="00B67F5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Thế Nam,19120299,47)</w:t>
      </w:r>
      <w:r w:rsidR="006C57CB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</w:p>
    <w:p w14:paraId="031749CD" w14:textId="77777777" w:rsidR="004A2792" w:rsidRDefault="00EB7CFD" w:rsidP="00191D86">
      <w:pPr>
        <w:pStyle w:val="MTDisplayEquation"/>
        <w:ind w:left="360"/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1E18C7">
        <w:rPr>
          <w:rFonts w:ascii="Times New Roman" w:hAnsi="Times New Roman" w:cs="Times New Roman"/>
          <w:color w:val="2E74B5" w:themeColor="accent5" w:themeShade="BF"/>
          <w:position w:val="-30"/>
          <w:sz w:val="28"/>
          <w:szCs w:val="28"/>
        </w:rPr>
        <w:object w:dxaOrig="3300" w:dyaOrig="720" w14:anchorId="4EF66BBE">
          <v:shape id="_x0000_i1045" type="#_x0000_t75" style="width:206pt;height:45.35pt" o:ole="">
            <v:imagedata r:id="rId44" o:title=""/>
          </v:shape>
          <o:OLEObject Type="Embed" ProgID="Equation.DSMT4" ShapeID="_x0000_i1045" DrawAspect="Content" ObjectID="_1654720581" r:id="rId45"/>
        </w:object>
      </w:r>
    </w:p>
    <w:p w14:paraId="4CE654F6" w14:textId="26BD4DBE" w:rsidR="00A30C74" w:rsidRPr="001E18C7" w:rsidRDefault="00A30C74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sz w:val="28"/>
          <w:szCs w:val="28"/>
        </w:rPr>
        <w:t>Ta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="002C1ADA" w:rsidRPr="001E18C7">
        <w:rPr>
          <w:rFonts w:ascii="Times New Roman" w:hAnsi="Times New Roman" w:cs="Times New Roman"/>
          <w:position w:val="-10"/>
          <w:sz w:val="28"/>
          <w:szCs w:val="28"/>
        </w:rPr>
        <w:object w:dxaOrig="3480" w:dyaOrig="320" w14:anchorId="3B563C68">
          <v:shape id="_x0000_i1046" type="#_x0000_t75" style="width:218pt;height:20pt" o:ole="">
            <v:imagedata r:id="rId11" o:title=""/>
          </v:shape>
          <o:OLEObject Type="Embed" ProgID="Equation.DSMT4" ShapeID="_x0000_i1046" DrawAspect="Content" ObjectID="_1654720582" r:id="rId46"/>
        </w:object>
      </w:r>
    </w:p>
    <w:p w14:paraId="4DEE922C" w14:textId="3D1FA471" w:rsidR="00B55BC1" w:rsidRPr="004F5DD2" w:rsidRDefault="00EB7CFD" w:rsidP="004F5DD2">
      <w:pPr>
        <w:pStyle w:val="MTDisplayEquation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E18C7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840" w:dyaOrig="620" w14:anchorId="5E902B6B">
          <v:shape id="_x0000_i1047" type="#_x0000_t75" style="width:236pt;height:38.65pt" o:ole="">
            <v:imagedata r:id="rId47" o:title=""/>
          </v:shape>
          <o:OLEObject Type="Embed" ProgID="Equation.DSMT4" ShapeID="_x0000_i1047" DrawAspect="Content" ObjectID="_1654720583" r:id="rId48"/>
        </w:object>
      </w:r>
      <w:r w:rsidR="004A2792" w:rsidRPr="00C75471">
        <w:rPr>
          <w:rFonts w:ascii="Times New Roman" w:hAnsi="Times New Roman" w:cs="Times New Roman"/>
          <w:color w:val="000000" w:themeColor="text1"/>
          <w:sz w:val="28"/>
          <w:szCs w:val="28"/>
        </w:rPr>
        <w:t>không tồn tại (Sertoz)</w:t>
      </w:r>
    </w:p>
    <w:p w14:paraId="522EE7AB" w14:textId="694C1588" w:rsidR="003A20C1" w:rsidRPr="001E18C7" w:rsidRDefault="00841F0B" w:rsidP="004A02C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Bài </w:t>
      </w:r>
      <w:r w:rsidR="003A20C1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7.2/12</w:t>
      </w:r>
      <w:r w:rsidR="006948BD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="006948BD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Bản giấy</w:t>
      </w:r>
      <w:r w:rsidR="003A20C1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oàn Thu Ngân, 19120302, 49)</w:t>
      </w:r>
    </w:p>
    <w:p w14:paraId="2A504B87" w14:textId="6FE9FD4E" w:rsidR="003A20C1" w:rsidRPr="001E18C7" w:rsidRDefault="002C1ADA" w:rsidP="00191D86">
      <w:pPr>
        <w:ind w:left="360"/>
        <w:rPr>
          <w:rFonts w:ascii="Times New Roman" w:hAnsi="Times New Roman" w:cs="Times New Roman"/>
        </w:rPr>
      </w:pPr>
      <w:r w:rsidRPr="001E18C7">
        <w:rPr>
          <w:rFonts w:ascii="Times New Roman" w:hAnsi="Times New Roman" w:cs="Times New Roman"/>
          <w:position w:val="-28"/>
        </w:rPr>
        <w:object w:dxaOrig="3760" w:dyaOrig="700" w14:anchorId="28E84CBD">
          <v:shape id="_x0000_i1048" type="#_x0000_t75" style="width:263.35pt;height:49.35pt" o:ole="">
            <v:imagedata r:id="rId49" o:title=""/>
          </v:shape>
          <o:OLEObject Type="Embed" ProgID="Equation.DSMT4" ShapeID="_x0000_i1048" DrawAspect="Content" ObjectID="_1654720584" r:id="rId50"/>
        </w:object>
      </w:r>
    </w:p>
    <w:p w14:paraId="21C8FE0C" w14:textId="77777777" w:rsidR="00771B41" w:rsidRPr="00FF3CEB" w:rsidRDefault="00771B4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heo định lý sertoz ta có </w:t>
      </w:r>
      <w:r w:rsidR="005C0A2E" w:rsidRPr="00FF3CEB">
        <w:rPr>
          <w:rFonts w:ascii="Times New Roman" w:hAnsi="Times New Roman" w:cs="Times New Roman"/>
          <w:position w:val="-24"/>
          <w:sz w:val="28"/>
          <w:szCs w:val="28"/>
        </w:rPr>
        <w:object w:dxaOrig="2000" w:dyaOrig="620" w14:anchorId="7CD16ADD">
          <v:shape id="_x0000_i1049" type="#_x0000_t75" style="width:126.65pt;height:38.65pt" o:ole="">
            <v:imagedata r:id="rId51" o:title=""/>
          </v:shape>
          <o:OLEObject Type="Embed" ProgID="Equation.DSMT4" ShapeID="_x0000_i1049" DrawAspect="Content" ObjectID="_1654720585" r:id="rId52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D251B7B" w14:textId="1F911C1B" w:rsidR="00903C96" w:rsidRPr="00F437AC" w:rsidRDefault="00771B41" w:rsidP="00F437AC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F437AC">
        <w:rPr>
          <w:rFonts w:ascii="Times New Roman" w:hAnsi="Times New Roman" w:cs="Times New Roman"/>
          <w:sz w:val="28"/>
          <w:szCs w:val="28"/>
        </w:rPr>
        <w:t>giới hạn đã cho không tồn tại</w:t>
      </w:r>
    </w:p>
    <w:p w14:paraId="6A457C36" w14:textId="4E825AA1" w:rsidR="00F821B5" w:rsidRPr="00F821B5" w:rsidRDefault="00F821B5" w:rsidP="004A02C7">
      <w:pPr>
        <w:pStyle w:val="ListParagraph"/>
        <w:numPr>
          <w:ilvl w:val="0"/>
          <w:numId w:val="12"/>
        </w:numPr>
        <w:ind w:left="360" w:firstLine="0"/>
        <w:rPr>
          <w:rFonts w:ascii="Times New Roman" w:eastAsiaTheme="minorEastAsia" w:hAnsi="Times New Roman" w:cs="Times New Roman"/>
          <w:color w:val="0070C0"/>
          <w:sz w:val="28"/>
          <w:szCs w:val="28"/>
        </w:rPr>
      </w:pPr>
      <w:r w:rsidRPr="00F821B5">
        <w:rPr>
          <w:rFonts w:ascii="Times New Roman" w:hAnsi="Times New Roman" w:cs="Times New Roman"/>
          <w:color w:val="0070C0"/>
          <w:sz w:val="28"/>
          <w:szCs w:val="28"/>
        </w:rPr>
        <w:t xml:space="preserve">Bài 7.7/12/Bản giấy </w:t>
      </w:r>
      <w:r w:rsidRPr="00F821B5">
        <w:rPr>
          <w:rFonts w:ascii="Times New Roman" w:eastAsiaTheme="minorEastAsia" w:hAnsi="Times New Roman" w:cs="Times New Roman"/>
          <w:color w:val="0070C0"/>
          <w:sz w:val="28"/>
          <w:szCs w:val="28"/>
        </w:rPr>
        <w:t>(Phạm Phước Nguyên, 19120311):</w:t>
      </w:r>
    </w:p>
    <w:p w14:paraId="06BB13CA" w14:textId="4325E26D" w:rsidR="00F821B5" w:rsidRPr="001E18C7" w:rsidRDefault="00664825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pict w14:anchorId="6C3DB8DC">
          <v:shape id="_x0000_i1050" type="#_x0000_t75" style="width:252.65pt;height:48pt">
            <v:imagedata r:id="rId53" o:title=""/>
          </v:shape>
        </w:pict>
      </w:r>
    </w:p>
    <w:p w14:paraId="6BA4397D" w14:textId="58630A4D" w:rsidR="00AA1297" w:rsidRPr="001E18C7" w:rsidRDefault="0074653C" w:rsidP="0055463B">
      <w:pPr>
        <w:ind w:left="720" w:hanging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64825">
        <w:rPr>
          <w:rFonts w:ascii="Times New Roman" w:hAnsi="Times New Roman" w:cs="Times New Roman"/>
          <w:position w:val="-24"/>
          <w:sz w:val="28"/>
          <w:szCs w:val="28"/>
        </w:rPr>
        <w:pict w14:anchorId="7060F12E">
          <v:shape id="_x0000_i1051" type="#_x0000_t75" style="width:133.35pt;height:42pt">
            <v:imagedata r:id="rId54" o:title=""/>
          </v:shape>
        </w:pict>
      </w:r>
    </w:p>
    <w:p w14:paraId="495842B1" w14:textId="01F46283" w:rsidR="00903C96" w:rsidRDefault="00F821B5" w:rsidP="0074653C">
      <w:pPr>
        <w:ind w:left="360"/>
        <w:rPr>
          <w:rFonts w:ascii="Times New Roman" w:hAnsi="Times New Roman" w:cs="Times New Roman"/>
          <w:sz w:val="28"/>
          <w:szCs w:val="28"/>
        </w:rPr>
      </w:pPr>
      <w:r w:rsidRPr="00F437AC">
        <w:rPr>
          <w:rFonts w:ascii="Times New Roman" w:hAnsi="Times New Roman" w:cs="Times New Roman"/>
          <w:sz w:val="28"/>
          <w:szCs w:val="28"/>
        </w:rPr>
        <w:t xml:space="preserve">Theo định lý </w:t>
      </w:r>
      <w:r w:rsidR="0074653C">
        <w:rPr>
          <w:rFonts w:ascii="Times New Roman" w:hAnsi="Times New Roman" w:cs="Times New Roman"/>
          <w:sz w:val="28"/>
          <w:szCs w:val="28"/>
        </w:rPr>
        <w:t>Sertoz</w:t>
      </w:r>
      <w:r w:rsidR="0074653C">
        <w:rPr>
          <w:rFonts w:ascii="Times New Roman" w:hAnsi="Times New Roman" w:cs="Times New Roman"/>
          <w:sz w:val="28"/>
          <w:szCs w:val="28"/>
          <w:lang w:val="vi-VN"/>
        </w:rPr>
        <w:t xml:space="preserve">, giới hạn trên </w:t>
      </w:r>
      <w:r w:rsidRPr="00F437AC">
        <w:rPr>
          <w:rFonts w:ascii="Times New Roman" w:hAnsi="Times New Roman" w:cs="Times New Roman"/>
          <w:sz w:val="28"/>
          <w:szCs w:val="28"/>
        </w:rPr>
        <w:t>không tồn tại</w:t>
      </w:r>
    </w:p>
    <w:p w14:paraId="1773FECE" w14:textId="5802D5B1" w:rsidR="004F5DD2" w:rsidRDefault="004F5DD2" w:rsidP="0074653C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7FCCC243" w14:textId="6D4571CF" w:rsidR="004F5DD2" w:rsidRDefault="004F5DD2" w:rsidP="0074653C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1C2BFA94" w14:textId="5E38B44A" w:rsidR="004F5DD2" w:rsidRDefault="004F5DD2" w:rsidP="0074653C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0696163" w14:textId="25C9D906" w:rsidR="004F5DD2" w:rsidRDefault="004F5DD2" w:rsidP="0074653C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B978EA6" w14:textId="10485D7C" w:rsidR="004F5DD2" w:rsidRDefault="004F5DD2" w:rsidP="0074653C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3371618" w14:textId="77777777" w:rsidR="004F5DD2" w:rsidRPr="001E18C7" w:rsidRDefault="004F5DD2" w:rsidP="0074653C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28902462" w14:textId="1CBE3DDF" w:rsidR="00903C96" w:rsidRPr="001E18C7" w:rsidRDefault="00903C96" w:rsidP="004A02C7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</w:rPr>
      </w:pPr>
      <w:r w:rsidRPr="00E126B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  <w:lang w:val="vi-VN"/>
        </w:rPr>
        <w:t>Bài 7.6/12/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Bản giấy</w:t>
      </w:r>
      <w:r w:rsidRPr="00E126B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(Lương Ánh Nguyệt, 19120315, 52)</w:t>
      </w:r>
    </w:p>
    <w:p w14:paraId="5A3344DA" w14:textId="243B7318" w:rsidR="00903C96" w:rsidRPr="00FF3CEB" w:rsidRDefault="00903C96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noProof/>
        </w:rPr>
        <w:drawing>
          <wp:inline distT="0" distB="0" distL="0" distR="0" wp14:anchorId="17BB2D7F" wp14:editId="3CEDE1AE">
            <wp:extent cx="4486556" cy="3056467"/>
            <wp:effectExtent l="0" t="0" r="0" b="0"/>
            <wp:docPr id="779061731" name="Picture 2092795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795980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7090" cy="3097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7B9B6" w14:textId="49B86F75" w:rsidR="470AC0D4" w:rsidRDefault="470AC0D4" w:rsidP="004A02C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7.</w:t>
      </w:r>
      <w:r w:rsidR="22177D6A"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5</w:t>
      </w: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/</w:t>
      </w:r>
      <w:r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</w:t>
      </w:r>
      <w:r w:rsidR="609788F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2</w:t>
      </w:r>
      <w:r w:rsidR="006948BD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="006948BD"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</w:t>
      </w:r>
      <w:r w:rsidRPr="001412C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Nguyễn Đoan Phúc,19120330,57)</w:t>
      </w:r>
    </w:p>
    <w:p w14:paraId="399B9B00" w14:textId="77777777" w:rsidR="002A71E7" w:rsidRPr="00AA02F0" w:rsidRDefault="00664825" w:rsidP="00191D8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→(0,0)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14:paraId="21960F97" w14:textId="77777777" w:rsidR="002A71E7" w:rsidRPr="00AA02F0" w:rsidRDefault="002A71E7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AA02F0">
        <w:rPr>
          <w:rFonts w:ascii="Times New Roman" w:eastAsiaTheme="minorEastAsia" w:hAnsi="Times New Roman" w:cs="Times New Roman"/>
          <w:sz w:val="28"/>
          <w:szCs w:val="28"/>
        </w:rPr>
        <w:t xml:space="preserve">Đặt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y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14E0DD5D" w14:textId="4EC5FB0B" w:rsidR="002A71E7" w:rsidRPr="00AA02F0" w:rsidRDefault="002A71E7" w:rsidP="00191D86">
      <w:pPr>
        <w:tabs>
          <w:tab w:val="center" w:pos="468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AA02F0">
        <w:rPr>
          <w:rFonts w:ascii="Times New Roman" w:hAnsi="Times New Roman" w:cs="Times New Roman"/>
          <w:sz w:val="28"/>
          <w:szCs w:val="28"/>
        </w:rPr>
        <w:t xml:space="preserve">Chọn đường cong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:y=kx ,ta có :</m:t>
        </m:r>
      </m:oMath>
    </w:p>
    <w:p w14:paraId="1198F388" w14:textId="7F983AAD" w:rsidR="002A71E7" w:rsidRPr="00AA02F0" w:rsidRDefault="000413E4" w:rsidP="00191D86">
      <w:pPr>
        <w:tabs>
          <w:tab w:val="center" w:pos="468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k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  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  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(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33C36B78" w14:textId="60D6545F" w:rsidR="002A71E7" w:rsidRPr="00660D29" w:rsidRDefault="002A71E7" w:rsidP="00191D86">
      <w:pPr>
        <w:tabs>
          <w:tab w:val="center" w:pos="4680"/>
        </w:tabs>
        <w:ind w:left="360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AA02F0">
        <w:rPr>
          <w:rFonts w:ascii="Times New Roman" w:eastAsiaTheme="minorEastAsia" w:hAnsi="Times New Roman" w:cs="Times New Roman"/>
          <w:sz w:val="28"/>
          <w:szCs w:val="28"/>
        </w:rPr>
        <w:t xml:space="preserve">Nên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→0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f(x,kx)=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func>
      </m:oMath>
      <w:r w:rsidRPr="00AA02F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10067C1" w14:textId="3995934C" w:rsidR="004F5DD2" w:rsidRDefault="002A71E7" w:rsidP="00BA4631">
      <w:pPr>
        <w:tabs>
          <w:tab w:val="center" w:pos="468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AA02F0">
        <w:rPr>
          <w:rFonts w:ascii="Times New Roman" w:eastAsiaTheme="minorEastAsia" w:hAnsi="Times New Roman" w:cs="Times New Roman"/>
          <w:sz w:val="28"/>
          <w:szCs w:val="28"/>
        </w:rPr>
        <w:t xml:space="preserve">phụ thuộc vào k nên </w:t>
      </w:r>
      <w:r w:rsidR="00EE1A6C">
        <w:rPr>
          <w:rFonts w:ascii="Times New Roman" w:eastAsiaTheme="minorEastAsia" w:hAnsi="Times New Roman" w:cs="Times New Roman"/>
          <w:sz w:val="28"/>
          <w:szCs w:val="28"/>
        </w:rPr>
        <w:t>giới</w:t>
      </w:r>
      <w:r w:rsidR="00EE1A6C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hạn trên</w:t>
      </w:r>
      <w:r w:rsidRPr="00AA02F0">
        <w:rPr>
          <w:rFonts w:ascii="Times New Roman" w:eastAsiaTheme="minorEastAsia" w:hAnsi="Times New Roman" w:cs="Times New Roman"/>
          <w:sz w:val="28"/>
          <w:szCs w:val="28"/>
        </w:rPr>
        <w:t xml:space="preserve"> không tồn tại.</w:t>
      </w:r>
    </w:p>
    <w:p w14:paraId="4A2E9B5D" w14:textId="77777777" w:rsidR="004F5DD2" w:rsidRDefault="004F5DD2" w:rsidP="00191D86">
      <w:pPr>
        <w:tabs>
          <w:tab w:val="center" w:pos="4680"/>
        </w:tabs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14:paraId="7BA33EF0" w14:textId="77777777" w:rsidR="00903C96" w:rsidRPr="00E126B2" w:rsidRDefault="00903C96" w:rsidP="004A02C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7.10/12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 Bản giấy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ặng Đức Thắng, 19120361)</w:t>
      </w:r>
    </w:p>
    <w:p w14:paraId="40B2735A" w14:textId="77777777" w:rsidR="00903C96" w:rsidRPr="00FF3CEB" w:rsidRDefault="002B56DA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3780" w:dyaOrig="700" w14:anchorId="1F5AE346">
          <v:shape id="_x0000_i1052" type="#_x0000_t75" style="width:276pt;height:50.65pt" o:ole="">
            <v:imagedata r:id="rId56" o:title=""/>
          </v:shape>
          <o:OLEObject Type="Embed" ProgID="Equation.DSMT4" ShapeID="_x0000_i1052" DrawAspect="Content" ObjectID="_1654720586" r:id="rId57"/>
        </w:object>
      </w:r>
      <w:r w:rsidR="00903C96"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973178B" w14:textId="19000868" w:rsidR="00903C96" w:rsidRPr="00AA02F0" w:rsidRDefault="00903C96" w:rsidP="00191D86">
      <w:pPr>
        <w:tabs>
          <w:tab w:val="center" w:pos="468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heo định lý sertoz ta có </w:t>
      </w:r>
      <w:r w:rsidRPr="00FF3CEB">
        <w:rPr>
          <w:rFonts w:ascii="Times New Roman" w:hAnsi="Times New Roman" w:cs="Times New Roman"/>
          <w:position w:val="-24"/>
          <w:sz w:val="28"/>
          <w:szCs w:val="28"/>
        </w:rPr>
        <w:object w:dxaOrig="2000" w:dyaOrig="620" w14:anchorId="7CCDBB9C">
          <v:shape id="_x0000_i1053" type="#_x0000_t75" style="width:126pt;height:38.65pt" o:ole="">
            <v:imagedata r:id="rId58" o:title=""/>
          </v:shape>
          <o:OLEObject Type="Embed" ProgID="Equation.DSMT4" ShapeID="_x0000_i1053" DrawAspect="Content" ObjectID="_1654720587" r:id="rId59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do đó giới hạn đã cho không tồn tại</w:t>
      </w:r>
    </w:p>
    <w:p w14:paraId="1D885308" w14:textId="6B5999DE" w:rsidR="00CC11AA" w:rsidRPr="001E18C7" w:rsidRDefault="009D39DF" w:rsidP="004A02C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</w:t>
      </w: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="00CC11AA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6</w:t>
      </w:r>
      <w:r w:rsidR="00CC11AA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16/File BT</w:t>
      </w:r>
      <w:r w:rsidR="00EB7CFD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</w:t>
      </w:r>
      <w:r w:rsidR="00CC11AA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(</w:t>
      </w:r>
      <w:r w:rsidR="00CC11AA" w:rsidRPr="00141B9D">
        <w:rPr>
          <w:rFonts w:ascii="Times New Roman" w:eastAsiaTheme="minorEastAsia" w:hAnsi="Times New Roman" w:cs="Times New Roman"/>
          <w:color w:val="2E74B5" w:themeColor="accent5" w:themeShade="BF"/>
          <w:sz w:val="28"/>
          <w:szCs w:val="28"/>
        </w:rPr>
        <w:t>Tr</w:t>
      </w:r>
      <w:r w:rsidR="00CC11AA" w:rsidRPr="00141B9D">
        <w:rPr>
          <w:rFonts w:ascii="Times New Roman" w:eastAsiaTheme="minorEastAsia" w:hAnsi="Times New Roman" w:cs="Times New Roman"/>
          <w:color w:val="2E74B5" w:themeColor="accent5" w:themeShade="BF"/>
          <w:sz w:val="28"/>
          <w:szCs w:val="28"/>
          <w:lang w:val="vi-VN"/>
        </w:rPr>
        <w:t>ịnh Thị Thùy</w:t>
      </w:r>
      <w:r w:rsidR="00EB7CFD">
        <w:rPr>
          <w:rFonts w:ascii="Times New Roman" w:eastAsiaTheme="minorEastAsia" w:hAnsi="Times New Roman" w:cs="Times New Roman"/>
          <w:color w:val="2E74B5" w:themeColor="accent5" w:themeShade="BF"/>
          <w:sz w:val="28"/>
          <w:szCs w:val="28"/>
        </w:rPr>
        <w:t>,</w:t>
      </w:r>
      <w:r w:rsidR="00CC11AA">
        <w:rPr>
          <w:rFonts w:ascii="Times New Roman" w:eastAsiaTheme="minorEastAsia" w:hAnsi="Times New Roman" w:cs="Times New Roman"/>
          <w:color w:val="2E74B5" w:themeColor="accent5" w:themeShade="BF"/>
          <w:sz w:val="28"/>
          <w:szCs w:val="28"/>
          <w:lang w:val="vi-VN"/>
        </w:rPr>
        <w:t>19130490</w:t>
      </w:r>
      <w:r w:rsidR="00141B9D">
        <w:rPr>
          <w:rFonts w:ascii="Times New Roman" w:eastAsiaTheme="minorEastAsia" w:hAnsi="Times New Roman" w:cs="Times New Roman"/>
          <w:color w:val="2E74B5" w:themeColor="accent5" w:themeShade="BF"/>
          <w:sz w:val="28"/>
          <w:szCs w:val="28"/>
          <w:lang w:val="vi-VN"/>
        </w:rPr>
        <w:t>,75</w:t>
      </w:r>
      <w:r w:rsidR="00CC11AA" w:rsidRPr="00141B9D">
        <w:rPr>
          <w:rFonts w:ascii="Times New Roman" w:eastAsiaTheme="minorEastAsia" w:hAnsi="Times New Roman" w:cs="Times New Roman"/>
          <w:color w:val="2E74B5" w:themeColor="accent5" w:themeShade="BF"/>
          <w:sz w:val="28"/>
          <w:szCs w:val="28"/>
          <w:lang w:val="vi-VN"/>
        </w:rPr>
        <w:t>)</w:t>
      </w:r>
    </w:p>
    <w:p w14:paraId="11E60ECF" w14:textId="0598B637" w:rsidR="00CC11AA" w:rsidRPr="001E18C7" w:rsidRDefault="00664825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pict w14:anchorId="541ACD59">
          <v:shape id="_x0000_i1054" type="#_x0000_t75" style="width:93.35pt;height:42pt">
            <v:imagedata r:id="rId60" o:title=""/>
          </v:shape>
        </w:pict>
      </w:r>
    </w:p>
    <w:p w14:paraId="41D2D7D1" w14:textId="14FF186C" w:rsidR="00CC11AA" w:rsidRPr="001E18C7" w:rsidRDefault="00DA34AD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Chọn đường </w:t>
      </w:r>
      <w:r w:rsidR="00C50810" w:rsidRPr="001E18C7">
        <w:rPr>
          <w:rFonts w:ascii="Times New Roman" w:hAnsi="Times New Roman" w:cs="Times New Roman"/>
          <w:sz w:val="28"/>
          <w:szCs w:val="28"/>
          <w:lang w:val="vi-VN"/>
        </w:rPr>
        <w:t>cong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vi-VN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  <w:lang w:val="vi-VN"/>
          </w:rPr>
          <m:t>)</m:t>
        </m:r>
      </m:oMath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664825">
        <w:rPr>
          <w:rFonts w:ascii="Times New Roman" w:hAnsi="Times New Roman" w:cs="Times New Roman"/>
          <w:position w:val="-10"/>
          <w:sz w:val="28"/>
          <w:szCs w:val="28"/>
        </w:rPr>
        <w:pict w14:anchorId="2344C2CC">
          <v:shape id="_x0000_i1055" type="#_x0000_t75" style="width:52.65pt;height:26pt">
            <v:imagedata r:id="rId61" o:title=""/>
          </v:shape>
        </w:pict>
      </w:r>
    </w:p>
    <w:p w14:paraId="50AE44BE" w14:textId="7B44358D" w:rsidR="00CC11AA" w:rsidRPr="001E18C7" w:rsidRDefault="00CC11AA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sz w:val="28"/>
          <w:szCs w:val="28"/>
        </w:rPr>
        <w:t>Ta có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664825">
        <w:rPr>
          <w:rFonts w:ascii="Times New Roman" w:hAnsi="Times New Roman" w:cs="Times New Roman"/>
          <w:position w:val="-28"/>
          <w:sz w:val="28"/>
          <w:szCs w:val="28"/>
        </w:rPr>
        <w:pict w14:anchorId="1FF1E26E">
          <v:shape id="_x0000_i1056" type="#_x0000_t75" style="width:268pt;height:45.35pt">
            <v:imagedata r:id="rId62" o:title=""/>
          </v:shape>
        </w:pic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>phụ thuộc vào k</w:t>
      </w:r>
    </w:p>
    <w:p w14:paraId="07C29F6F" w14:textId="6F3FE97A" w:rsidR="0F10F707" w:rsidRPr="001E18C7" w:rsidRDefault="00CC11AA" w:rsidP="00191D86">
      <w:pPr>
        <w:ind w:left="360"/>
        <w:rPr>
          <w:rFonts w:ascii="Times New Roman" w:hAnsi="Times New Roman" w:cs="Times New Roman"/>
          <w:lang w:val="vi-VN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Vậy giới hạn </w:t>
      </w:r>
      <w:r w:rsidR="006669F3"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đã cho 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>không tồn tại.</w:t>
      </w:r>
    </w:p>
    <w:p w14:paraId="45704EEC" w14:textId="77777777" w:rsidR="00903C96" w:rsidRPr="00E126B2" w:rsidRDefault="00903C96" w:rsidP="004A02C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7.9/12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ản giấy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Trần Đắc Toàn,19120400,77)</w:t>
      </w:r>
    </w:p>
    <w:p w14:paraId="00908616" w14:textId="4AE7E126" w:rsidR="00903C96" w:rsidRDefault="00903C96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Tính giới hạn </w:t>
      </w:r>
      <w:r w:rsidR="008665D1" w:rsidRPr="001E18C7">
        <w:rPr>
          <w:rFonts w:ascii="Times New Roman" w:hAnsi="Times New Roman" w:cs="Times New Roman"/>
          <w:position w:val="-28"/>
          <w:sz w:val="28"/>
          <w:szCs w:val="28"/>
        </w:rPr>
        <w:object w:dxaOrig="3760" w:dyaOrig="700" w14:anchorId="1E1D2C13">
          <v:shape id="_x0000_i1057" type="#_x0000_t75" style="width:259.35pt;height:48pt" o:ole="">
            <v:imagedata r:id="rId63" o:title=""/>
          </v:shape>
          <o:OLEObject Type="Embed" ProgID="Equation.DSMT4" ShapeID="_x0000_i1057" DrawAspect="Content" ObjectID="_1654720588" r:id="rId64"/>
        </w:object>
      </w:r>
    </w:p>
    <w:p w14:paraId="117FD5D1" w14:textId="52749218" w:rsidR="00EC3EED" w:rsidRPr="00EC3EED" w:rsidRDefault="00EC3EED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Ta có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23705E" w:rsidRPr="004B51BB">
        <w:rPr>
          <w:rFonts w:ascii="Times New Roman" w:hAnsi="Times New Roman" w:cs="Times New Roman"/>
          <w:position w:val="-24"/>
          <w:sz w:val="28"/>
          <w:szCs w:val="28"/>
        </w:rPr>
        <w:object w:dxaOrig="2299" w:dyaOrig="620" w14:anchorId="0A84451A">
          <v:shape id="_x0000_i1058" type="#_x0000_t75" style="width:162pt;height:34.65pt" o:ole="">
            <v:imagedata r:id="rId65" o:title=""/>
          </v:shape>
          <o:OLEObject Type="Embed" ProgID="Equation.DSMT4" ShapeID="_x0000_i1058" DrawAspect="Content" ObjectID="_1654720589" r:id="rId66"/>
        </w:object>
      </w:r>
    </w:p>
    <w:p w14:paraId="6C04DF39" w14:textId="0B96BB23" w:rsidR="00903C96" w:rsidRPr="003D0848" w:rsidRDefault="00903C96" w:rsidP="005C1D0B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Theo định lý </w:t>
      </w:r>
      <w:r w:rsidR="0023705E">
        <w:rPr>
          <w:rFonts w:ascii="Times New Roman" w:hAnsi="Times New Roman" w:cs="Times New Roman"/>
          <w:sz w:val="28"/>
          <w:szCs w:val="28"/>
        </w:rPr>
        <w:t>sertoz</w:t>
      </w:r>
      <w:r w:rsidR="0023705E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4B51BB">
        <w:rPr>
          <w:rFonts w:ascii="Times New Roman" w:hAnsi="Times New Roman" w:cs="Times New Roman"/>
          <w:sz w:val="28"/>
          <w:szCs w:val="28"/>
        </w:rPr>
        <w:t>giới hạn trên không tồn tại.</w:t>
      </w:r>
    </w:p>
    <w:p w14:paraId="11F48EA9" w14:textId="77777777" w:rsidR="00903C96" w:rsidRPr="00E126B2" w:rsidRDefault="00903C96" w:rsidP="004A02C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7.4/12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 Bản giấy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Công Nhật Tùng, 19120421, 83)</w:t>
      </w:r>
    </w:p>
    <w:p w14:paraId="6E11B418" w14:textId="77777777" w:rsidR="00903C96" w:rsidRPr="008665D1" w:rsidRDefault="00664825" w:rsidP="00191D86">
      <w:pPr>
        <w:ind w:left="360"/>
        <w:rPr>
          <w:rFonts w:ascii="Times New Roman" w:hAnsi="Times New Roman" w:cs="Times New Roman"/>
          <w:sz w:val="32"/>
          <w:szCs w:val="32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sz w:val="32"/>
                  <w:szCs w:val="3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32"/>
                      <w:szCs w:val="3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)→(0,0)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14:paraId="38370098" w14:textId="77777777" w:rsidR="00903C96" w:rsidRPr="003D0848" w:rsidRDefault="00903C96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t xml:space="preserve">Đặt </w:t>
      </w:r>
      <m:oMath>
        <m:r>
          <w:rPr>
            <w:rFonts w:ascii="Cambria Math" w:hAnsi="Cambria Math" w:cs="Times New Roman"/>
            <w:sz w:val="34"/>
            <w:szCs w:val="34"/>
          </w:rPr>
          <m:t>f</m:t>
        </m:r>
        <m:d>
          <m:dPr>
            <m:ctrlPr>
              <w:rPr>
                <w:rFonts w:ascii="Cambria Math" w:hAnsi="Cambria Math" w:cs="Times New Roman"/>
                <w:sz w:val="34"/>
                <w:szCs w:val="34"/>
              </w:rPr>
            </m:ctrlPr>
          </m:dPr>
          <m:e>
            <m:r>
              <w:rPr>
                <w:rFonts w:ascii="Cambria Math" w:hAnsi="Cambria Math" w:cs="Times New Roman"/>
                <w:sz w:val="34"/>
                <w:szCs w:val="3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,</m:t>
            </m:r>
            <m:r>
              <w:rPr>
                <w:rFonts w:ascii="Cambria Math" w:hAnsi="Cambria Math" w:cs="Times New Roman"/>
                <w:sz w:val="34"/>
                <w:szCs w:val="34"/>
              </w:rPr>
              <m:t>y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den>
        </m:f>
      </m:oMath>
    </w:p>
    <w:p w14:paraId="311E9512" w14:textId="77777777" w:rsidR="00903C96" w:rsidRPr="003D0848" w:rsidRDefault="00903C96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t xml:space="preserve">Ta có </w:t>
      </w:r>
      <m:oMath>
        <m:r>
          <w:rPr>
            <w:rFonts w:ascii="Cambria Math" w:hAnsi="Cambria Math" w:cs="Times New Roman"/>
            <w:sz w:val="34"/>
            <w:szCs w:val="34"/>
          </w:rPr>
          <m:t>f</m:t>
        </m:r>
        <m:d>
          <m:dPr>
            <m:ctrlPr>
              <w:rPr>
                <w:rFonts w:ascii="Cambria Math" w:hAnsi="Cambria Math" w:cs="Times New Roman"/>
                <w:sz w:val="34"/>
                <w:szCs w:val="34"/>
              </w:rPr>
            </m:ctrlPr>
          </m:dPr>
          <m:e>
            <m:r>
              <w:rPr>
                <w:rFonts w:ascii="Cambria Math" w:hAnsi="Cambria Math" w:cs="Times New Roman"/>
                <w:sz w:val="34"/>
                <w:szCs w:val="3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,</m:t>
            </m:r>
            <m:r>
              <w:rPr>
                <w:rFonts w:ascii="Cambria Math" w:hAnsi="Cambria Math" w:cs="Times New Roman"/>
                <w:sz w:val="34"/>
                <w:szCs w:val="34"/>
              </w:rPr>
              <m:t>kx</m:t>
            </m:r>
          </m:e>
        </m:d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(1-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(1+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)</m:t>
            </m:r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den>
        </m:f>
      </m:oMath>
    </w:p>
    <w:p w14:paraId="7D49A2CF" w14:textId="77777777" w:rsidR="00903C96" w:rsidRDefault="00903C96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lastRenderedPageBreak/>
        <w:t>=&gt;</w:t>
      </w:r>
      <w:r w:rsidRPr="008665D1">
        <w:rPr>
          <w:rFonts w:ascii="Times New Roman" w:hAnsi="Times New Roman" w:cs="Times New Roman"/>
          <w:sz w:val="32"/>
          <w:szCs w:val="32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→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34"/>
                <w:szCs w:val="3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,</m:t>
                </m:r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x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=</m:t>
            </m:r>
          </m:e>
        </m:func>
        <m:limLow>
          <m:limLowPr>
            <m:ctrlPr>
              <w:rPr>
                <w:rFonts w:ascii="Cambria Math" w:hAnsi="Cambria Math" w:cs="Times New Roman"/>
                <w:sz w:val="34"/>
                <w:szCs w:val="34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lim</m:t>
            </m:r>
          </m:e>
          <m:lim>
            <m:r>
              <w:rPr>
                <w:rFonts w:ascii="Cambria Math" w:hAnsi="Cambria Math" w:cs="Times New Roman"/>
                <w:sz w:val="34"/>
                <w:szCs w:val="3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→0</m:t>
            </m:r>
          </m:lim>
        </m:limLow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34"/>
            <w:szCs w:val="34"/>
          </w:rPr>
          <m:t>=</m:t>
        </m:r>
        <m:f>
          <m:fPr>
            <m:ctrlPr>
              <w:rPr>
                <w:rFonts w:ascii="Cambria Math" w:hAnsi="Cambria Math" w:cs="Times New Roman"/>
                <w:sz w:val="34"/>
                <w:szCs w:val="3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4"/>
                    <w:szCs w:val="34"/>
                  </w:rPr>
                  <m:t>k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4"/>
                    <w:szCs w:val="34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3D0848">
        <w:rPr>
          <w:rFonts w:ascii="Times New Roman" w:hAnsi="Times New Roman" w:cs="Times New Roman"/>
          <w:sz w:val="28"/>
          <w:szCs w:val="28"/>
        </w:rPr>
        <w:t xml:space="preserve">phụ thuộc vào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3D084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EA78CCC" w14:textId="0F517FC2" w:rsidR="00771B41" w:rsidRPr="004F5DD2" w:rsidRDefault="005C1D0B" w:rsidP="004F5DD2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ới hạn đã cho</w:t>
      </w:r>
      <w:r w:rsidR="00903C96" w:rsidRPr="003D0848">
        <w:rPr>
          <w:rFonts w:ascii="Times New Roman" w:hAnsi="Times New Roman" w:cs="Times New Roman"/>
          <w:sz w:val="28"/>
          <w:szCs w:val="28"/>
        </w:rPr>
        <w:t xml:space="preserve"> không tồn tại.</w:t>
      </w:r>
    </w:p>
    <w:p w14:paraId="25C415D6" w14:textId="65B87D33" w:rsidR="00B77E0C" w:rsidRPr="00B77E0C" w:rsidRDefault="000E1CE5" w:rsidP="00B77E0C">
      <w:pPr>
        <w:pStyle w:val="Heading1"/>
        <w:rPr>
          <w:color w:val="auto"/>
        </w:rPr>
      </w:pPr>
      <w:bookmarkStart w:id="4" w:name="_Toc44022243"/>
      <w:r w:rsidRPr="00B77E0C">
        <w:rPr>
          <w:color w:val="auto"/>
        </w:rPr>
        <w:t>BÀI TOÁN VỀ SỰ LIÊN TỤC</w:t>
      </w:r>
      <w:bookmarkEnd w:id="4"/>
    </w:p>
    <w:p w14:paraId="0CF23D62" w14:textId="45779F85" w:rsidR="003D0848" w:rsidRDefault="00395A6B" w:rsidP="004F5DD2">
      <w:pPr>
        <w:pStyle w:val="Heading2"/>
        <w:numPr>
          <w:ilvl w:val="0"/>
          <w:numId w:val="0"/>
        </w:numPr>
        <w:ind w:left="1134"/>
        <w:rPr>
          <w:color w:val="FF0000"/>
        </w:rPr>
      </w:pPr>
      <w:bookmarkStart w:id="5" w:name="_Toc44022244"/>
      <w:r w:rsidRPr="00A93419">
        <w:rPr>
          <w:color w:val="FF0000"/>
        </w:rPr>
        <w:t>Khảo sát sự liên tục</w:t>
      </w:r>
      <w:r w:rsidR="007E640E" w:rsidRPr="00A93419">
        <w:rPr>
          <w:color w:val="FF0000"/>
        </w:rPr>
        <w:t xml:space="preserve"> của</w:t>
      </w:r>
      <w:r w:rsidRPr="00A93419">
        <w:rPr>
          <w:color w:val="FF0000"/>
        </w:rPr>
        <w:t xml:space="preserve"> </w:t>
      </w:r>
      <w:r w:rsidR="007E640E" w:rsidRPr="00A93419">
        <w:rPr>
          <w:color w:val="FF0000"/>
        </w:rPr>
        <w:t xml:space="preserve">một </w:t>
      </w:r>
      <w:r w:rsidRPr="00A93419">
        <w:rPr>
          <w:color w:val="FF0000"/>
        </w:rPr>
        <w:t>hàm tại một điểm</w:t>
      </w:r>
      <w:bookmarkEnd w:id="5"/>
    </w:p>
    <w:p w14:paraId="192F7E45" w14:textId="77777777" w:rsidR="004F5DD2" w:rsidRPr="004F5DD2" w:rsidRDefault="004F5DD2" w:rsidP="004F5DD2"/>
    <w:p w14:paraId="4DA43B12" w14:textId="7A048C8D" w:rsidR="0017533B" w:rsidRPr="00A36C62" w:rsidRDefault="0017533B" w:rsidP="00E126B2">
      <w:pPr>
        <w:pStyle w:val="MTDisplayEquation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4a/</w:t>
      </w:r>
      <w:r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23</w:t>
      </w:r>
      <w:r w:rsidR="002C314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: (Nguyễn Thế Nam,19120299,47)</w:t>
      </w:r>
    </w:p>
    <w:p w14:paraId="307AF815" w14:textId="77777777" w:rsidR="0017533B" w:rsidRPr="00A36C62" w:rsidRDefault="008665D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50"/>
          <w:sz w:val="28"/>
          <w:szCs w:val="28"/>
        </w:rPr>
        <w:object w:dxaOrig="3540" w:dyaOrig="1120" w14:anchorId="4DD0C3F7">
          <v:shape id="_x0000_i1059" type="#_x0000_t75" style="width:210pt;height:66pt" o:ole="">
            <v:imagedata r:id="rId67" o:title=""/>
          </v:shape>
          <o:OLEObject Type="Embed" ProgID="Equation.DSMT4" ShapeID="_x0000_i1059" DrawAspect="Content" ObjectID="_1654720590" r:id="rId68"/>
        </w:object>
      </w:r>
    </w:p>
    <w:p w14:paraId="788C0F99" w14:textId="68D5F499" w:rsidR="0017533B" w:rsidRPr="00A36C62" w:rsidRDefault="0017533B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A36C62">
        <w:rPr>
          <w:rFonts w:ascii="Times New Roman" w:hAnsi="Times New Roman" w:cs="Times New Roman"/>
          <w:sz w:val="28"/>
          <w:szCs w:val="28"/>
        </w:rPr>
        <w:t xml:space="preserve">Ta có </w:t>
      </w:r>
      <w:r w:rsidR="008665D1" w:rsidRPr="001E18C7">
        <w:rPr>
          <w:rFonts w:ascii="Times New Roman" w:hAnsi="Times New Roman" w:cs="Times New Roman"/>
          <w:position w:val="-28"/>
          <w:sz w:val="28"/>
          <w:szCs w:val="28"/>
        </w:rPr>
        <w:object w:dxaOrig="3140" w:dyaOrig="700" w14:anchorId="5CFAB70A">
          <v:shape id="_x0000_i1060" type="#_x0000_t75" style="width:182pt;height:47.35pt" o:ole="">
            <v:imagedata r:id="rId69" o:title=""/>
          </v:shape>
          <o:OLEObject Type="Embed" ProgID="Equation.DSMT4" ShapeID="_x0000_i1060" DrawAspect="Content" ObjectID="_1654720591" r:id="rId70"/>
        </w:object>
      </w:r>
      <w:r w:rsidRPr="00A36C62">
        <w:rPr>
          <w:rFonts w:ascii="Times New Roman" w:hAnsi="Times New Roman" w:cs="Times New Roman"/>
          <w:sz w:val="28"/>
          <w:szCs w:val="28"/>
        </w:rPr>
        <w:t xml:space="preserve"> (Sertoz)</w:t>
      </w:r>
    </w:p>
    <w:p w14:paraId="303F55D9" w14:textId="7E9C1AF9" w:rsidR="0017533B" w:rsidRPr="00A36C62" w:rsidRDefault="00992F64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ó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665D1" w:rsidRPr="001E18C7">
        <w:rPr>
          <w:rFonts w:ascii="Times New Roman" w:hAnsi="Times New Roman" w:cs="Times New Roman"/>
          <w:position w:val="-22"/>
          <w:sz w:val="28"/>
          <w:szCs w:val="28"/>
        </w:rPr>
        <w:object w:dxaOrig="2799" w:dyaOrig="460" w14:anchorId="194CF272">
          <v:shape id="_x0000_i1061" type="#_x0000_t75" style="width:151.35pt;height:25.35pt" o:ole="">
            <v:imagedata r:id="rId71" o:title=""/>
          </v:shape>
          <o:OLEObject Type="Embed" ProgID="Equation.DSMT4" ShapeID="_x0000_i1061" DrawAspect="Content" ObjectID="_1654720592" r:id="rId72"/>
        </w:object>
      </w:r>
    </w:p>
    <w:p w14:paraId="27FB7B81" w14:textId="77777777" w:rsidR="0017533B" w:rsidRDefault="0017533B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A36C62">
        <w:rPr>
          <w:rFonts w:ascii="Times New Roman" w:hAnsi="Times New Roman" w:cs="Times New Roman"/>
          <w:sz w:val="28"/>
          <w:szCs w:val="28"/>
        </w:rPr>
        <w:t xml:space="preserve">Vậy hàm </w:t>
      </w:r>
      <w:r w:rsidR="008665D1" w:rsidRPr="001E18C7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37FDC3E6">
          <v:shape id="_x0000_i1062" type="#_x0000_t75" style="width:52pt;height:20pt" o:ole="">
            <v:imagedata r:id="rId73" o:title=""/>
          </v:shape>
          <o:OLEObject Type="Embed" ProgID="Equation.DSMT4" ShapeID="_x0000_i1062" DrawAspect="Content" ObjectID="_1654720593" r:id="rId74"/>
        </w:object>
      </w:r>
      <w:r w:rsidRPr="00A36C62">
        <w:rPr>
          <w:rFonts w:ascii="Times New Roman" w:hAnsi="Times New Roman" w:cs="Times New Roman"/>
          <w:sz w:val="28"/>
          <w:szCs w:val="28"/>
        </w:rPr>
        <w:t xml:space="preserve">liên tục tại </w:t>
      </w:r>
      <w:r w:rsidR="008665D1" w:rsidRPr="001E18C7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1D512925">
          <v:shape id="_x0000_i1063" type="#_x0000_t75" style="width:37.35pt;height:21.35pt" o:ole="">
            <v:imagedata r:id="rId75" o:title=""/>
          </v:shape>
          <o:OLEObject Type="Embed" ProgID="Equation.DSMT4" ShapeID="_x0000_i1063" DrawAspect="Content" ObjectID="_1654720594" r:id="rId76"/>
        </w:object>
      </w:r>
    </w:p>
    <w:p w14:paraId="5894F445" w14:textId="405B6CF2" w:rsidR="0013359B" w:rsidRPr="00191D86" w:rsidRDefault="002112DF" w:rsidP="00191D8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3</w:t>
      </w:r>
      <w:r w:rsidR="0013359B"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/</w:t>
      </w:r>
      <w:r w:rsidR="00755C4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23</w:t>
      </w:r>
      <w:r w:rsidR="00755C43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="0013359B"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oàn Thu Ngân, 19120302, 49)</w:t>
      </w:r>
      <w:r w:rsidR="00664825">
        <w:rPr>
          <w:rFonts w:ascii="Times New Roman" w:hAnsi="Times New Roman" w:cs="Times New Roman"/>
          <w:position w:val="-50"/>
        </w:rPr>
        <w:pict w14:anchorId="246387EF">
          <v:shape id="_x0000_i1064" type="#_x0000_t75" style="width:214.65pt;height:1in">
            <v:imagedata r:id="rId77" o:title=""/>
          </v:shape>
        </w:pict>
      </w:r>
      <w:r w:rsidR="0013359B"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AA94246" w14:textId="77777777" w:rsidR="00A12CAD" w:rsidRDefault="0013359B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a có: </w:t>
      </w:r>
      <w:r w:rsidRPr="00FF3CEB">
        <w:rPr>
          <w:rFonts w:ascii="Times New Roman" w:hAnsi="Times New Roman" w:cs="Times New Roman"/>
          <w:position w:val="-28"/>
          <w:sz w:val="28"/>
          <w:szCs w:val="28"/>
        </w:rPr>
        <w:object w:dxaOrig="3540" w:dyaOrig="700" w14:anchorId="19629CA4">
          <v:shape id="_x0000_i1065" type="#_x0000_t75" style="width:237.35pt;height:47.35pt" o:ole="">
            <v:imagedata r:id="rId78" o:title=""/>
          </v:shape>
          <o:OLEObject Type="Embed" ProgID="Equation.DSMT4" ShapeID="_x0000_i1065" DrawAspect="Content" ObjectID="_1654720595" r:id="rId79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1129325" w14:textId="46340FE3" w:rsidR="002975C0" w:rsidRPr="001E18C7" w:rsidRDefault="00A12CAD" w:rsidP="00191D86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Áp dụng đi</w:t>
      </w:r>
      <w:r w:rsidR="0013359B" w:rsidRPr="00FF3CEB">
        <w:rPr>
          <w:rFonts w:ascii="Times New Roman" w:hAnsi="Times New Roman" w:cs="Times New Roman"/>
          <w:sz w:val="28"/>
          <w:szCs w:val="28"/>
        </w:rPr>
        <w:t xml:space="preserve">nh lý </w:t>
      </w:r>
      <w:r w:rsidR="006F0398">
        <w:rPr>
          <w:rFonts w:ascii="Times New Roman" w:hAnsi="Times New Roman" w:cs="Times New Roman"/>
          <w:sz w:val="28"/>
          <w:szCs w:val="28"/>
        </w:rPr>
        <w:t>S</w:t>
      </w:r>
      <w:r w:rsidR="0013359B" w:rsidRPr="00FF3CEB">
        <w:rPr>
          <w:rFonts w:ascii="Times New Roman" w:hAnsi="Times New Roman" w:cs="Times New Roman"/>
          <w:sz w:val="28"/>
          <w:szCs w:val="28"/>
        </w:rPr>
        <w:t>ertoz</w:t>
      </w:r>
      <w:r w:rsidR="006F0398">
        <w:rPr>
          <w:rFonts w:ascii="Times New Roman" w:hAnsi="Times New Roman" w:cs="Times New Roman"/>
          <w:sz w:val="28"/>
          <w:szCs w:val="28"/>
        </w:rPr>
        <w:t xml:space="preserve">, </w:t>
      </w:r>
      <w:r w:rsidR="0013359B" w:rsidRPr="00FF3CEB">
        <w:rPr>
          <w:rFonts w:ascii="Times New Roman" w:hAnsi="Times New Roman" w:cs="Times New Roman"/>
          <w:sz w:val="28"/>
          <w:szCs w:val="28"/>
        </w:rPr>
        <w:t xml:space="preserve">ta có </w:t>
      </w:r>
      <w:r w:rsidR="00F8462E" w:rsidRPr="00FF3CEB">
        <w:rPr>
          <w:rFonts w:ascii="Times New Roman" w:hAnsi="Times New Roman" w:cs="Times New Roman"/>
          <w:position w:val="-24"/>
          <w:sz w:val="28"/>
          <w:szCs w:val="28"/>
        </w:rPr>
        <w:object w:dxaOrig="2400" w:dyaOrig="620" w14:anchorId="771FF79F">
          <v:shape id="_x0000_i1066" type="#_x0000_t75" style="width:143.35pt;height:36.65pt" o:ole="">
            <v:imagedata r:id="rId80" o:title=""/>
          </v:shape>
          <o:OLEObject Type="Embed" ProgID="Equation.DSMT4" ShapeID="_x0000_i1066" DrawAspect="Content" ObjectID="_1654720596" r:id="rId81"/>
        </w:object>
      </w:r>
      <w:r w:rsidR="0013359B" w:rsidRPr="00FF3CEB">
        <w:rPr>
          <w:rFonts w:ascii="Times New Roman" w:hAnsi="Times New Roman" w:cs="Times New Roman"/>
          <w:sz w:val="28"/>
          <w:szCs w:val="28"/>
        </w:rPr>
        <w:t xml:space="preserve"> do đó giới hạn đã cho tồn tại và </w:t>
      </w:r>
      <w:r w:rsidR="00664825">
        <w:rPr>
          <w:rFonts w:ascii="Times New Roman" w:hAnsi="Times New Roman" w:cs="Times New Roman"/>
          <w:position w:val="-28"/>
        </w:rPr>
        <w:pict w14:anchorId="6CA2EDF7">
          <v:shape id="_x0000_i1067" type="#_x0000_t75" style="width:94pt;height:35.35pt">
            <v:imagedata r:id="rId82" o:title=""/>
          </v:shape>
        </w:pict>
      </w:r>
    </w:p>
    <w:p w14:paraId="20022A0E" w14:textId="77777777" w:rsidR="00FC1981" w:rsidRDefault="0013359B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Khi đó </w:t>
      </w:r>
      <w:r w:rsidR="002975C0">
        <w:rPr>
          <w:rFonts w:ascii="Times New Roman" w:hAnsi="Times New Roman" w:cs="Times New Roman"/>
          <w:sz w:val="28"/>
          <w:szCs w:val="28"/>
        </w:rPr>
        <w:t>,</w:t>
      </w:r>
      <w:r w:rsidR="008665D1" w:rsidRPr="001E18C7">
        <w:rPr>
          <w:rFonts w:ascii="Times New Roman" w:hAnsi="Times New Roman" w:cs="Times New Roman"/>
          <w:position w:val="-22"/>
          <w:sz w:val="28"/>
          <w:szCs w:val="28"/>
        </w:rPr>
        <w:object w:dxaOrig="3019" w:dyaOrig="460" w14:anchorId="206B89DF">
          <v:shape id="_x0000_i1068" type="#_x0000_t75" style="width:224pt;height:34.65pt" o:ole="">
            <v:imagedata r:id="rId83" o:title=""/>
          </v:shape>
          <o:OLEObject Type="Embed" ProgID="Equation.DSMT4" ShapeID="_x0000_i1068" DrawAspect="Content" ObjectID="_1654720597" r:id="rId84"/>
        </w:object>
      </w:r>
    </w:p>
    <w:p w14:paraId="219C8277" w14:textId="3A40A9D8" w:rsidR="0013359B" w:rsidRDefault="0013359B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w:r w:rsidR="00534231">
        <w:rPr>
          <w:rFonts w:ascii="Times New Roman" w:hAnsi="Times New Roman" w:cs="Times New Roman"/>
          <w:sz w:val="28"/>
          <w:szCs w:val="28"/>
        </w:rPr>
        <w:t>hàm</w:t>
      </w:r>
      <w:r w:rsidR="00534231">
        <w:rPr>
          <w:rFonts w:ascii="Times New Roman" w:hAnsi="Times New Roman" w:cs="Times New Roman"/>
          <w:sz w:val="28"/>
          <w:szCs w:val="28"/>
          <w:lang w:val="vi-VN"/>
        </w:rPr>
        <w:t xml:space="preserve"> số</w:t>
      </w:r>
      <w:r w:rsidRPr="00FF3CEB">
        <w:rPr>
          <w:rFonts w:ascii="Times New Roman" w:hAnsi="Times New Roman" w:cs="Times New Roman"/>
          <w:sz w:val="28"/>
          <w:szCs w:val="28"/>
        </w:rPr>
        <w:t xml:space="preserve"> đã cho</w:t>
      </w:r>
      <w:r w:rsidR="004A55A3">
        <w:rPr>
          <w:rFonts w:ascii="Times New Roman" w:hAnsi="Times New Roman" w:cs="Times New Roman"/>
          <w:sz w:val="28"/>
          <w:szCs w:val="28"/>
        </w:rPr>
        <w:t xml:space="preserve"> không</w:t>
      </w:r>
      <w:r w:rsidRPr="00FF3CEB">
        <w:rPr>
          <w:rFonts w:ascii="Times New Roman" w:hAnsi="Times New Roman" w:cs="Times New Roman"/>
          <w:sz w:val="28"/>
          <w:szCs w:val="28"/>
        </w:rPr>
        <w:t xml:space="preserve"> liên tục tại điểm (0,0)</w:t>
      </w:r>
    </w:p>
    <w:p w14:paraId="5DC09823" w14:textId="40995A4B" w:rsidR="00BA4631" w:rsidRDefault="00BA4631" w:rsidP="00191D86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5629D872" w14:textId="77777777" w:rsidR="00BA4631" w:rsidRDefault="00BA4631" w:rsidP="00191D86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22C444FB" w14:textId="299FDD96" w:rsidR="00F821B5" w:rsidRPr="00F821B5" w:rsidRDefault="00F821B5" w:rsidP="00F821B5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color w:val="0070C0"/>
          <w:sz w:val="28"/>
          <w:szCs w:val="28"/>
        </w:rPr>
      </w:pPr>
      <w:r w:rsidRPr="00F821B5">
        <w:rPr>
          <w:rFonts w:ascii="Times New Roman" w:hAnsi="Times New Roman" w:cs="Times New Roman"/>
          <w:color w:val="0070C0"/>
          <w:sz w:val="28"/>
          <w:szCs w:val="28"/>
        </w:rPr>
        <w:t xml:space="preserve">Bài 15/24/Bản giấy </w:t>
      </w:r>
      <w:r w:rsidRPr="00F821B5">
        <w:rPr>
          <w:rFonts w:ascii="Times New Roman" w:eastAsiaTheme="minorEastAsia" w:hAnsi="Times New Roman" w:cs="Times New Roman"/>
          <w:color w:val="0070C0"/>
          <w:sz w:val="28"/>
          <w:szCs w:val="28"/>
        </w:rPr>
        <w:t>(Phạm Phước Nguyên, 19120311):</w:t>
      </w:r>
    </w:p>
    <w:p w14:paraId="5E9703E9" w14:textId="7D31B13D" w:rsidR="00F821B5" w:rsidRPr="001E18C7" w:rsidRDefault="00F821B5" w:rsidP="00191D86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 xml:space="preserve">Khảo sát tính liên tục của hàm số </w:t>
      </w:r>
      <w:r w:rsidR="00664825">
        <w:rPr>
          <w:rFonts w:ascii="Times New Roman" w:hAnsi="Times New Roman" w:cs="Times New Roman"/>
          <w:position w:val="-50"/>
        </w:rPr>
        <w:pict w14:anchorId="356E2808">
          <v:shape id="_x0000_i1069" type="#_x0000_t75" style="width:208.65pt;height:67.35pt">
            <v:imagedata r:id="rId85" o:title=""/>
          </v:shape>
        </w:pic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="00664825">
        <w:rPr>
          <w:rFonts w:ascii="Times New Roman" w:hAnsi="Times New Roman" w:cs="Times New Roman"/>
          <w:position w:val="-14"/>
        </w:rPr>
        <w:pict w14:anchorId="5E0278A5">
          <v:shape id="_x0000_i1070" type="#_x0000_t75" style="width:37.35pt;height:26pt">
            <v:imagedata r:id="rId86" o:title=""/>
          </v:shape>
        </w:pict>
      </w:r>
    </w:p>
    <w:p w14:paraId="627DDA5C" w14:textId="77D49DD0" w:rsidR="00F821B5" w:rsidRPr="001E18C7" w:rsidRDefault="00F821B5" w:rsidP="00191D86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 xml:space="preserve">Xét </w:t>
      </w:r>
      <w:r w:rsidR="00664825">
        <w:rPr>
          <w:rFonts w:ascii="Times New Roman" w:hAnsi="Times New Roman" w:cs="Times New Roman"/>
          <w:position w:val="-28"/>
        </w:rPr>
        <w:pict w14:anchorId="1FDB458F">
          <v:shape id="_x0000_i1071" type="#_x0000_t75" style="width:112.65pt;height:47.35pt">
            <v:imagedata r:id="rId87" o:title=""/>
          </v:shape>
        </w:pict>
      </w:r>
    </w:p>
    <w:p w14:paraId="112ED7A9" w14:textId="7669691E" w:rsidR="00F821B5" w:rsidRDefault="00F821B5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o định lý Sertoz, ta có </w:t>
      </w:r>
      <w:r w:rsidR="00664825">
        <w:rPr>
          <w:rFonts w:ascii="Times New Roman" w:hAnsi="Times New Roman" w:cs="Times New Roman"/>
          <w:position w:val="-24"/>
        </w:rPr>
        <w:pict w14:anchorId="3A083CD7">
          <v:shape id="_x0000_i1072" type="#_x0000_t75" style="width:62pt;height:42pt">
            <v:imagedata r:id="rId88" o:title=""/>
          </v:shape>
        </w:pict>
      </w:r>
      <w:r w:rsidRPr="001E18C7">
        <w:rPr>
          <w:rFonts w:ascii="Times New Roman" w:hAnsi="Times New Roman" w:cs="Times New Roman"/>
        </w:rPr>
        <w:t xml:space="preserve"> </w:t>
      </w:r>
      <w:r w:rsidR="00664825">
        <w:rPr>
          <w:rFonts w:ascii="Times New Roman" w:hAnsi="Times New Roman" w:cs="Times New Roman"/>
          <w:position w:val="-28"/>
        </w:rPr>
        <w:pict w14:anchorId="6912DF4B">
          <v:shape id="_x0000_i1073" type="#_x0000_t75" style="width:138pt;height:49.35pt">
            <v:imagedata r:id="rId89" o:title=""/>
          </v:shape>
        </w:pict>
      </w:r>
      <w:r>
        <w:rPr>
          <w:rFonts w:ascii="Times New Roman" w:hAnsi="Times New Roman" w:cs="Times New Roman"/>
          <w:sz w:val="28"/>
          <w:szCs w:val="28"/>
        </w:rPr>
        <w:t xml:space="preserve"> không tồn tại</w:t>
      </w:r>
    </w:p>
    <w:p w14:paraId="75BDFAF5" w14:textId="5E8CC6DD" w:rsidR="00E7185E" w:rsidRPr="00134B42" w:rsidRDefault="00664825" w:rsidP="00134B42">
      <w:pPr>
        <w:ind w:left="360"/>
        <w:rPr>
          <w:rFonts w:ascii="Times New Roman" w:hAnsi="Times New Roman" w:cs="Times New Roman"/>
          <w:position w:val="-14"/>
        </w:rPr>
      </w:pPr>
      <w:r>
        <w:rPr>
          <w:rFonts w:ascii="Times New Roman" w:hAnsi="Times New Roman" w:cs="Times New Roman"/>
          <w:position w:val="-6"/>
        </w:rPr>
        <w:pict w14:anchorId="140D1C43">
          <v:shape id="_x0000_i1074" type="#_x0000_t75" style="width:27.35pt;height:22pt">
            <v:imagedata r:id="rId90" o:title=""/>
          </v:shape>
        </w:pict>
      </w:r>
      <w:r w:rsidR="00F821B5">
        <w:rPr>
          <w:rFonts w:ascii="Times New Roman" w:hAnsi="Times New Roman" w:cs="Times New Roman"/>
          <w:sz w:val="28"/>
          <w:szCs w:val="28"/>
        </w:rPr>
        <w:t xml:space="preserve">Hàm số không liên tục tại </w:t>
      </w:r>
      <w:r>
        <w:rPr>
          <w:rFonts w:ascii="Times New Roman" w:hAnsi="Times New Roman" w:cs="Times New Roman"/>
          <w:position w:val="-14"/>
        </w:rPr>
        <w:pict w14:anchorId="5601EBEA">
          <v:shape id="_x0000_i1075" type="#_x0000_t75" style="width:37.35pt;height:26pt">
            <v:imagedata r:id="rId86" o:title=""/>
          </v:shape>
        </w:pict>
      </w:r>
    </w:p>
    <w:p w14:paraId="0195594E" w14:textId="578C4E84" w:rsidR="001B15C1" w:rsidRPr="001E18C7" w:rsidRDefault="001B15C1" w:rsidP="00F821B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color w:val="2E74B5" w:themeColor="accent5" w:themeShade="BF"/>
        </w:rPr>
      </w:pPr>
      <w:r w:rsidRPr="00E126B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  <w:lang w:val="vi-VN"/>
        </w:rPr>
        <w:t>Bài 14d/23/Bản giấy (Lương Ánh Nguyệt, 19120315, 52)</w:t>
      </w:r>
    </w:p>
    <w:p w14:paraId="3A348929" w14:textId="1E616828" w:rsidR="001B15C1" w:rsidRDefault="001B15C1" w:rsidP="00191D86">
      <w:pPr>
        <w:ind w:left="360"/>
        <w:rPr>
          <w:rFonts w:ascii="Times New Roman" w:hAnsi="Times New Roman" w:cs="Times New Roman"/>
        </w:rPr>
      </w:pPr>
      <w:r w:rsidRPr="001E18C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FA5468C" wp14:editId="7F182946">
            <wp:extent cx="4340040" cy="3649134"/>
            <wp:effectExtent l="0" t="0" r="3810" b="8890"/>
            <wp:docPr id="1404338275" name="Picture 1404338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7465" cy="373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578BC" w14:textId="1355929A" w:rsidR="00BA4631" w:rsidRDefault="00BA4631" w:rsidP="00191D86">
      <w:pPr>
        <w:ind w:left="360"/>
        <w:rPr>
          <w:rFonts w:ascii="Times New Roman" w:hAnsi="Times New Roman" w:cs="Times New Roman"/>
        </w:rPr>
      </w:pPr>
    </w:p>
    <w:p w14:paraId="54E5CA4D" w14:textId="77777777" w:rsidR="00BA4631" w:rsidRPr="001E18C7" w:rsidRDefault="00BA4631" w:rsidP="00191D86">
      <w:pPr>
        <w:ind w:left="360"/>
        <w:rPr>
          <w:rFonts w:ascii="Times New Roman" w:hAnsi="Times New Roman" w:cs="Times New Roman"/>
        </w:rPr>
      </w:pPr>
    </w:p>
    <w:p w14:paraId="277A92EE" w14:textId="55299BA7" w:rsidR="0013359B" w:rsidRPr="00F34B27" w:rsidRDefault="006F5268" w:rsidP="00F821B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3c/</w:t>
      </w:r>
      <w:r w:rsidR="00755C43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23</w:t>
      </w:r>
      <w:r w:rsidR="00755C43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/Bản giấy </w:t>
      </w:r>
      <w:r w:rsidRPr="00F34B2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Nguyễn Đoan Phúc,19120330,57)</w:t>
      </w:r>
    </w:p>
    <w:p w14:paraId="603B0E09" w14:textId="1B13AC05" w:rsidR="00FE6030" w:rsidRPr="00BE0FD6" w:rsidRDefault="00000CBF" w:rsidP="00306D6B">
      <w:pPr>
        <w:ind w:left="36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  nế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≠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,0</m:t>
                      </m:r>
                    </m:e>
                  </m:d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                 nế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(0,0)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  </m:t>
                  </m:r>
                </m:e>
              </m:eqArr>
            </m:e>
          </m:d>
        </m:oMath>
      </m:oMathPara>
    </w:p>
    <w:p w14:paraId="58998B36" w14:textId="77777777" w:rsidR="008665D1" w:rsidRDefault="000F69C4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có:</w:t>
      </w:r>
    </w:p>
    <w:p w14:paraId="506FFD69" w14:textId="33F4FCF8" w:rsidR="00433CB4" w:rsidRPr="008665D1" w:rsidRDefault="000F69C4" w:rsidP="00306D6B">
      <w:pPr>
        <w:ind w:left="360"/>
        <w:rPr>
          <w:rFonts w:ascii="Cambria Math" w:hAnsi="Cambria Math" w:cs="Times New Roman"/>
          <w:sz w:val="32"/>
          <w:szCs w:val="32"/>
          <w:oMath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y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,kx</m:t>
                    </m:r>
                  </m:e>
                </m:d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.(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den>
            </m:f>
          </m:e>
        </m:func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k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phụ thuộc vào k nên </m:t>
        </m:r>
      </m:oMath>
    </w:p>
    <w:p w14:paraId="1395FD4E" w14:textId="51FC2BF7" w:rsidR="00CA70E3" w:rsidRPr="00CA70E3" w:rsidRDefault="00194982" w:rsidP="00306D6B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ới hạn không tồn tại</w:t>
      </w:r>
    </w:p>
    <w:p w14:paraId="522F87F5" w14:textId="047FAB0F" w:rsidR="00E7185E" w:rsidRDefault="00E7185E" w:rsidP="00306D6B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30D204E4" w14:textId="04125947" w:rsidR="00E7185E" w:rsidRDefault="00E7185E" w:rsidP="00306D6B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EF79FFB" w14:textId="77777777" w:rsidR="00E7185E" w:rsidRPr="00CA70E3" w:rsidRDefault="00E7185E" w:rsidP="00306D6B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6DA856E4" w14:textId="77777777" w:rsidR="002C03E2" w:rsidRPr="00E126B2" w:rsidRDefault="002C03E2" w:rsidP="00F821B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3a/22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ặng Đức Thắng, 19120361)</w:t>
      </w:r>
    </w:p>
    <w:p w14:paraId="6E1A5ACB" w14:textId="77777777" w:rsidR="002C03E2" w:rsidRPr="00FF3CEB" w:rsidRDefault="002C03E2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position w:val="-50"/>
          <w:sz w:val="28"/>
          <w:szCs w:val="28"/>
        </w:rPr>
        <w:object w:dxaOrig="3200" w:dyaOrig="1120" w14:anchorId="0FC0DB48">
          <v:shape id="_x0000_i1076" type="#_x0000_t75" style="width:204pt;height:1in" o:ole="">
            <v:imagedata r:id="rId92" o:title=""/>
          </v:shape>
          <o:OLEObject Type="Embed" ProgID="Equation.DSMT4" ShapeID="_x0000_i1076" DrawAspect="Content" ObjectID="_1654720598" r:id="rId93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1A023B" w14:textId="77777777" w:rsidR="002C03E2" w:rsidRPr="00FF3CEB" w:rsidRDefault="002C03E2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a có: </w:t>
      </w:r>
      <w:r w:rsidRPr="00FF3CEB">
        <w:rPr>
          <w:rFonts w:ascii="Times New Roman" w:hAnsi="Times New Roman" w:cs="Times New Roman"/>
          <w:position w:val="-28"/>
          <w:sz w:val="28"/>
          <w:szCs w:val="28"/>
        </w:rPr>
        <w:object w:dxaOrig="3540" w:dyaOrig="700" w14:anchorId="74A90549">
          <v:shape id="_x0000_i1077" type="#_x0000_t75" style="width:237.35pt;height:48pt" o:ole="">
            <v:imagedata r:id="rId78" o:title=""/>
          </v:shape>
          <o:OLEObject Type="Embed" ProgID="Equation.DSMT4" ShapeID="_x0000_i1077" DrawAspect="Content" ObjectID="_1654720599" r:id="rId94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D434DF" w14:textId="77777777" w:rsidR="002C03E2" w:rsidRPr="00FF3CEB" w:rsidRDefault="002C03E2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heo định lý sertoz ta có </w:t>
      </w:r>
      <w:r w:rsidRPr="00FF3CEB">
        <w:rPr>
          <w:rFonts w:ascii="Times New Roman" w:hAnsi="Times New Roman" w:cs="Times New Roman"/>
          <w:position w:val="-24"/>
          <w:sz w:val="28"/>
          <w:szCs w:val="28"/>
        </w:rPr>
        <w:object w:dxaOrig="2000" w:dyaOrig="620" w14:anchorId="133CC133">
          <v:shape id="_x0000_i1078" type="#_x0000_t75" style="width:120pt;height:36.65pt" o:ole="">
            <v:imagedata r:id="rId95" o:title=""/>
          </v:shape>
          <o:OLEObject Type="Embed" ProgID="Equation.DSMT4" ShapeID="_x0000_i1078" DrawAspect="Content" ObjectID="_1654720600" r:id="rId96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do đó giới hạn đã cho tồn tại và bằng 0</w:t>
      </w:r>
    </w:p>
    <w:p w14:paraId="2BC06A75" w14:textId="6AFF4A43" w:rsidR="002C03E2" w:rsidRDefault="002C03E2" w:rsidP="002E2A84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Khi đó ta có: </w:t>
      </w:r>
      <w:r w:rsidRPr="00FF3CEB">
        <w:rPr>
          <w:rFonts w:ascii="Times New Roman" w:hAnsi="Times New Roman" w:cs="Times New Roman"/>
          <w:position w:val="-22"/>
          <w:sz w:val="28"/>
          <w:szCs w:val="28"/>
        </w:rPr>
        <w:object w:dxaOrig="2740" w:dyaOrig="460" w14:anchorId="1CCC88C9">
          <v:shape id="_x0000_i1079" type="#_x0000_t75" style="width:168pt;height:28.65pt" o:ole="">
            <v:imagedata r:id="rId97" o:title=""/>
          </v:shape>
          <o:OLEObject Type="Embed" ProgID="Equation.DSMT4" ShapeID="_x0000_i1079" DrawAspect="Content" ObjectID="_1654720601" r:id="rId98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Vậy giới hạn đã cho liên tục tại điểm (0,0)</w:t>
      </w:r>
    </w:p>
    <w:p w14:paraId="5ED0E067" w14:textId="0E3DB732" w:rsidR="00BA4631" w:rsidRDefault="00BA4631" w:rsidP="002E2A8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70A9C297" w14:textId="3B9B1B5C" w:rsidR="00BA4631" w:rsidRDefault="00BA4631" w:rsidP="002E2A8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8755FAE" w14:textId="59E46615" w:rsidR="00BA4631" w:rsidRDefault="00BA4631" w:rsidP="002E2A8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2A2D2599" w14:textId="77777777" w:rsidR="00BA4631" w:rsidRPr="00CA70E3" w:rsidRDefault="00BA4631" w:rsidP="002E2A8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3D352676" w14:textId="3228AF53" w:rsidR="00452154" w:rsidRPr="00FC496E" w:rsidRDefault="00B20376" w:rsidP="00F821B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</w:t>
      </w:r>
      <w:r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="00452154"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3a</w:t>
      </w:r>
      <w:r w:rsidR="00452154"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23/</w:t>
      </w:r>
      <w:r w:rsidR="00C1436C"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Bản giấy </w:t>
      </w:r>
      <w:r w:rsidR="00452154"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(Trịnh Thị Thùy-</w:t>
      </w:r>
      <w:r w:rsidR="00F34B27"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19120390-75</w:t>
      </w:r>
      <w:r w:rsidR="008B72DA" w:rsidRPr="00FC496E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)</w:t>
      </w:r>
    </w:p>
    <w:p w14:paraId="1BEC4731" w14:textId="1EA2D820" w:rsidR="00452154" w:rsidRPr="00FC496E" w:rsidRDefault="00452154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C496E">
        <w:rPr>
          <w:rFonts w:ascii="Times New Roman" w:hAnsi="Times New Roman" w:cs="Times New Roman"/>
          <w:sz w:val="28"/>
          <w:szCs w:val="28"/>
        </w:rPr>
        <w:t xml:space="preserve"> Khảo</w:t>
      </w:r>
      <w:r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 sát sự liên</w:t>
      </w:r>
      <w:r w:rsidR="00736D5D"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 tục</w:t>
      </w:r>
      <w:r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93419"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của h(x,y) </w:t>
      </w:r>
      <w:r w:rsidRPr="00FC496E">
        <w:rPr>
          <w:rFonts w:ascii="Times New Roman" w:hAnsi="Times New Roman" w:cs="Times New Roman"/>
          <w:sz w:val="28"/>
          <w:szCs w:val="28"/>
          <w:lang w:val="vi-VN"/>
        </w:rPr>
        <w:t>tại (0,0)</w:t>
      </w:r>
    </w:p>
    <w:p w14:paraId="5273E556" w14:textId="616CD848" w:rsidR="00452154" w:rsidRPr="00FC496E" w:rsidRDefault="00664825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8"/>
          <w:sz w:val="28"/>
          <w:szCs w:val="28"/>
        </w:rPr>
        <w:pict w14:anchorId="3DF09D23">
          <v:shape id="_x0000_i1080" type="#_x0000_t75" style="width:204.65pt;height:68pt">
            <v:imagedata r:id="rId99" o:title=""/>
          </v:shape>
        </w:pict>
      </w:r>
    </w:p>
    <w:p w14:paraId="4331F978" w14:textId="27B22CEF" w:rsidR="00452154" w:rsidRPr="00FC496E" w:rsidRDefault="00452154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C496E">
        <w:rPr>
          <w:rFonts w:ascii="Times New Roman" w:hAnsi="Times New Roman" w:cs="Times New Roman"/>
          <w:sz w:val="28"/>
          <w:szCs w:val="28"/>
        </w:rPr>
        <w:t>Xét</w:t>
      </w:r>
      <w:r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64825">
        <w:rPr>
          <w:rFonts w:ascii="Times New Roman" w:hAnsi="Times New Roman" w:cs="Times New Roman"/>
          <w:position w:val="-28"/>
          <w:sz w:val="28"/>
          <w:szCs w:val="28"/>
        </w:rPr>
        <w:pict w14:anchorId="52C91723">
          <v:shape id="_x0000_i1081" type="#_x0000_t75" style="width:256.65pt;height:48.65pt">
            <v:imagedata r:id="rId100" o:title=""/>
          </v:shape>
        </w:pict>
      </w:r>
    </w:p>
    <w:p w14:paraId="6F3C59A4" w14:textId="7972858B" w:rsidR="00452154" w:rsidRPr="00FC496E" w:rsidRDefault="00452154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64825">
        <w:rPr>
          <w:rFonts w:ascii="Times New Roman" w:hAnsi="Times New Roman" w:cs="Times New Roman"/>
          <w:position w:val="-10"/>
          <w:sz w:val="28"/>
          <w:szCs w:val="28"/>
        </w:rPr>
        <w:pict w14:anchorId="0789883D">
          <v:shape id="_x0000_i1082" type="#_x0000_t75" style="width:240.65pt;height:20pt">
            <v:imagedata r:id="rId101" o:title=""/>
          </v:shape>
        </w:pict>
      </w:r>
    </w:p>
    <w:p w14:paraId="7947DBBD" w14:textId="397A1298" w:rsidR="00452154" w:rsidRPr="00FC496E" w:rsidRDefault="00452154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FC496E">
        <w:rPr>
          <w:rFonts w:ascii="Times New Roman" w:hAnsi="Times New Roman" w:cs="Times New Roman"/>
          <w:sz w:val="28"/>
          <w:szCs w:val="28"/>
        </w:rPr>
        <w:t>Và</w:t>
      </w:r>
      <w:r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64825">
        <w:rPr>
          <w:rFonts w:ascii="Times New Roman" w:hAnsi="Times New Roman" w:cs="Times New Roman"/>
          <w:position w:val="-24"/>
          <w:sz w:val="28"/>
          <w:szCs w:val="28"/>
        </w:rPr>
        <w:pict w14:anchorId="423C3C90">
          <v:shape id="_x0000_i1083" type="#_x0000_t75" style="width:137.35pt;height:36.65pt">
            <v:imagedata r:id="rId102" o:title=""/>
          </v:shape>
        </w:pict>
      </w:r>
    </w:p>
    <w:p w14:paraId="54C5E8E8" w14:textId="6F0ABD27" w:rsidR="00452154" w:rsidRPr="00FC496E" w:rsidRDefault="00452154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C496E">
        <w:rPr>
          <w:rFonts w:ascii="Times New Roman" w:hAnsi="Times New Roman" w:cs="Times New Roman"/>
          <w:sz w:val="28"/>
          <w:szCs w:val="28"/>
        </w:rPr>
        <w:t>Theo</w:t>
      </w:r>
      <w:r w:rsidRPr="00FC496E">
        <w:rPr>
          <w:rFonts w:ascii="Times New Roman" w:hAnsi="Times New Roman" w:cs="Times New Roman"/>
          <w:sz w:val="28"/>
          <w:szCs w:val="28"/>
          <w:lang w:val="vi-VN"/>
        </w:rPr>
        <w:t xml:space="preserve"> định lý Sertoz, giới hạn không tồn tại</w:t>
      </w:r>
    </w:p>
    <w:p w14:paraId="1713636A" w14:textId="0CC139F3" w:rsidR="2536B888" w:rsidRPr="00FC496E" w:rsidRDefault="00452154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C496E">
        <w:rPr>
          <w:rFonts w:ascii="Times New Roman" w:hAnsi="Times New Roman" w:cs="Times New Roman"/>
          <w:sz w:val="28"/>
          <w:szCs w:val="28"/>
          <w:lang w:val="vi-VN"/>
        </w:rPr>
        <w:lastRenderedPageBreak/>
        <w:t>Vậy hàm số h(x,y) không liên tục tại (0,0)</w:t>
      </w:r>
    </w:p>
    <w:p w14:paraId="6BD8E9FA" w14:textId="7B951FB1" w:rsidR="00E7185E" w:rsidRDefault="00E7185E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</w:p>
    <w:p w14:paraId="22EDBD84" w14:textId="77777777" w:rsidR="00E7185E" w:rsidRPr="00FC496E" w:rsidRDefault="00E7185E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</w:p>
    <w:p w14:paraId="53F536EA" w14:textId="77777777" w:rsidR="001B15C1" w:rsidRPr="00E126B2" w:rsidRDefault="001B15C1" w:rsidP="00F821B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4c/23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ản giấy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Trần Đắc Toàn,19120400,77)</w:t>
      </w:r>
    </w:p>
    <w:p w14:paraId="014888DA" w14:textId="01D40058" w:rsidR="001B15C1" w:rsidRPr="00DA4D62" w:rsidRDefault="001B15C1" w:rsidP="00191D8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4B51BB">
        <w:rPr>
          <w:rFonts w:ascii="Times New Roman" w:hAnsi="Times New Roman" w:cs="Times New Roman"/>
          <w:sz w:val="28"/>
          <w:szCs w:val="28"/>
        </w:rPr>
        <w:t>Khảo sát tính liên tục tại (0,0) của</w:t>
      </w:r>
      <w:r w:rsidR="00DA4D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B51BB">
        <w:rPr>
          <w:rFonts w:ascii="Times New Roman" w:hAnsi="Times New Roman" w:cs="Times New Roman"/>
          <w:sz w:val="28"/>
          <w:szCs w:val="28"/>
        </w:rPr>
        <w:t xml:space="preserve">hàm số </w:t>
      </w:r>
      <w:r w:rsidR="00DA4D62">
        <w:rPr>
          <w:rFonts w:ascii="Times New Roman" w:hAnsi="Times New Roman" w:cs="Times New Roman"/>
          <w:sz w:val="28"/>
          <w:szCs w:val="28"/>
        </w:rPr>
        <w:t>sau</w:t>
      </w:r>
      <w:r w:rsidR="00DA4D62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56B6BE81" w14:textId="77777777" w:rsidR="001B15C1" w:rsidRPr="004B51BB" w:rsidRDefault="002B56DA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position w:val="-50"/>
          <w:sz w:val="28"/>
          <w:szCs w:val="28"/>
        </w:rPr>
        <w:object w:dxaOrig="3200" w:dyaOrig="1120" w14:anchorId="48456ED2">
          <v:shape id="_x0000_i1084" type="#_x0000_t75" style="width:212.65pt;height:74.65pt" o:ole="">
            <v:imagedata r:id="rId103" o:title=""/>
          </v:shape>
          <o:OLEObject Type="Embed" ProgID="Equation.DSMT4" ShapeID="_x0000_i1084" DrawAspect="Content" ObjectID="_1654720602" r:id="rId104"/>
        </w:object>
      </w:r>
    </w:p>
    <w:p w14:paraId="7E5C7B4D" w14:textId="77777777" w:rsidR="001B15C1" w:rsidRPr="004B51BB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Ta có </w:t>
      </w:r>
      <w:r w:rsidR="002B56DA" w:rsidRPr="001E18C7">
        <w:rPr>
          <w:rFonts w:ascii="Times New Roman" w:hAnsi="Times New Roman" w:cs="Times New Roman"/>
          <w:position w:val="-28"/>
          <w:sz w:val="28"/>
          <w:szCs w:val="28"/>
        </w:rPr>
        <w:object w:dxaOrig="3280" w:dyaOrig="700" w14:anchorId="23C88C5E">
          <v:shape id="_x0000_i1085" type="#_x0000_t75" style="width:216.65pt;height:46pt" o:ole="">
            <v:imagedata r:id="rId105" o:title=""/>
          </v:shape>
          <o:OLEObject Type="Embed" ProgID="Equation.DSMT4" ShapeID="_x0000_i1085" DrawAspect="Content" ObjectID="_1654720603" r:id="rId106"/>
        </w:object>
      </w:r>
    </w:p>
    <w:p w14:paraId="3CF32312" w14:textId="443CD934" w:rsidR="001B15C1" w:rsidRPr="004B51BB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Theo định lý  Sertoz: </w:t>
      </w:r>
      <w:r w:rsidRPr="004B51BB"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5FBDA553">
          <v:shape id="_x0000_i1086" type="#_x0000_t75" style="width:82pt;height:38pt" o:ole="">
            <v:imagedata r:id="rId107" o:title=""/>
          </v:shape>
          <o:OLEObject Type="Embed" ProgID="Equation.DSMT4" ShapeID="_x0000_i1086" DrawAspect="Content" ObjectID="_1654720604" r:id="rId108"/>
        </w:object>
      </w:r>
      <w:r w:rsidR="00694684">
        <w:rPr>
          <w:rFonts w:ascii="Times New Roman" w:hAnsi="Times New Roman" w:cs="Times New Roman"/>
          <w:sz w:val="28"/>
          <w:szCs w:val="28"/>
          <w:lang w:val="vi-VN"/>
        </w:rPr>
        <w:t xml:space="preserve"> ,</w:t>
      </w:r>
      <w:r w:rsidRPr="004B51BB">
        <w:rPr>
          <w:rFonts w:ascii="Times New Roman" w:hAnsi="Times New Roman" w:cs="Times New Roman"/>
          <w:sz w:val="28"/>
          <w:szCs w:val="28"/>
        </w:rPr>
        <w:t>vậy giới hạn trên tồn tại và bằng 0.</w:t>
      </w:r>
      <w:r w:rsidRPr="004B51BB">
        <w:rPr>
          <w:rFonts w:ascii="Times New Roman" w:hAnsi="Times New Roman" w:cs="Times New Roman"/>
          <w:sz w:val="28"/>
          <w:szCs w:val="28"/>
        </w:rPr>
        <w:tab/>
        <w:t>(1)</w:t>
      </w:r>
    </w:p>
    <w:p w14:paraId="56954B2B" w14:textId="77777777" w:rsidR="001B15C1" w:rsidRPr="004B51BB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Mà ta có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040" w:dyaOrig="320" w14:anchorId="097C3D51">
          <v:shape id="_x0000_i1087" type="#_x0000_t75" style="width:76pt;height:23.35pt" o:ole="">
            <v:imagedata r:id="rId109" o:title=""/>
          </v:shape>
          <o:OLEObject Type="Embed" ProgID="Equation.DSMT4" ShapeID="_x0000_i1087" DrawAspect="Content" ObjectID="_1654720605" r:id="rId110"/>
        </w:object>
      </w:r>
      <w:r w:rsidRPr="004B51BB">
        <w:rPr>
          <w:rFonts w:ascii="Times New Roman" w:hAnsi="Times New Roman" w:cs="Times New Roman"/>
          <w:sz w:val="28"/>
          <w:szCs w:val="28"/>
        </w:rPr>
        <w:t>.</w:t>
      </w:r>
      <w:r w:rsidRPr="004B51BB">
        <w:rPr>
          <w:rFonts w:ascii="Times New Roman" w:hAnsi="Times New Roman" w:cs="Times New Roman"/>
          <w:sz w:val="28"/>
          <w:szCs w:val="28"/>
        </w:rPr>
        <w:tab/>
      </w:r>
      <w:r w:rsidRPr="004B51BB">
        <w:rPr>
          <w:rFonts w:ascii="Times New Roman" w:hAnsi="Times New Roman" w:cs="Times New Roman"/>
          <w:sz w:val="28"/>
          <w:szCs w:val="28"/>
        </w:rPr>
        <w:tab/>
        <w:t xml:space="preserve">(2) </w:t>
      </w:r>
    </w:p>
    <w:p w14:paraId="3871A476" w14:textId="77777777" w:rsidR="001B15C1" w:rsidRPr="004B51BB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position w:val="-22"/>
          <w:sz w:val="28"/>
          <w:szCs w:val="28"/>
        </w:rPr>
        <w:object w:dxaOrig="3980" w:dyaOrig="460" w14:anchorId="7E490FEF">
          <v:shape id="_x0000_i1088" type="#_x0000_t75" style="width:295.35pt;height:34.65pt" o:ole="">
            <v:imagedata r:id="rId111" o:title=""/>
          </v:shape>
          <o:OLEObject Type="Embed" ProgID="Equation.DSMT4" ShapeID="_x0000_i1088" DrawAspect="Content" ObjectID="_1654720606" r:id="rId112"/>
        </w:object>
      </w:r>
    </w:p>
    <w:p w14:paraId="0FAEE996" w14:textId="2C70738B" w:rsidR="001B15C1" w:rsidRDefault="001B15C1" w:rsidP="002E2A84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>Vậy hàm số đã cho không liên tục tại điểm (0,0).</w:t>
      </w:r>
    </w:p>
    <w:p w14:paraId="4443D644" w14:textId="77777777" w:rsidR="001B15C1" w:rsidRPr="00E126B2" w:rsidRDefault="001B15C1" w:rsidP="00F821B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4b/23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Bản giấy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Công Nhật Tùng, 19120421, 83)</w:t>
      </w:r>
    </w:p>
    <w:p w14:paraId="797FC012" w14:textId="77777777" w:rsidR="001B15C1" w:rsidRPr="003D0848" w:rsidRDefault="000413E4" w:rsidP="00191D86">
      <w:pPr>
        <w:ind w:left="36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in⁡(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if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≠(0,0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0             if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=(0,0)</m:t>
                  </m:r>
                </m:e>
              </m:eqArr>
            </m:e>
          </m:d>
        </m:oMath>
      </m:oMathPara>
    </w:p>
    <w:p w14:paraId="34F87CC8" w14:textId="77777777" w:rsidR="001B15C1" w:rsidRPr="003D0848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t>Xét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sin⁡(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 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≤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 </m:t>
                </m:r>
              </m:den>
            </m:f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sin⁡(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e>
        </m:d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≤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 xml:space="preserve"> </m:t>
                </m:r>
              </m:den>
            </m:f>
          </m:e>
        </m:d>
        <m:d>
          <m:dPr>
            <m:begChr m:val="|"/>
            <m:endChr m:val="|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sin⁡(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e>
        </m:d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≤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sin⁡(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e>
        </m:d>
      </m:oMath>
    </w:p>
    <w:p w14:paraId="3BD7E371" w14:textId="77777777" w:rsidR="001B15C1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t xml:space="preserve">Mà </w:t>
      </w:r>
      <m:oMath>
        <m:func>
          <m:func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hAnsi="Cambria Math" w:cs="Times New Roman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sin⁡(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)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=0</m:t>
            </m:r>
          </m:e>
        </m:func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=&gt; </m:t>
        </m:r>
        <m:limLow>
          <m:limLowPr>
            <m:ctrlPr>
              <w:rPr>
                <w:rFonts w:ascii="Cambria Math" w:hAnsi="Cambria Math" w:cs="Times New Roman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lim</m:t>
            </m:r>
          </m:e>
          <m:lim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→(0,0)</m:t>
            </m:r>
          </m:lim>
        </m:limLow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sin⁡(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0</m:t>
        </m:r>
      </m:oMath>
      <w:r w:rsidRPr="003D084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43D3745" w14:textId="77777777" w:rsidR="001B15C1" w:rsidRPr="003D0848" w:rsidRDefault="001B15C1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t xml:space="preserve">Ta có </w:t>
      </w:r>
      <m:oMath>
        <m:limLow>
          <m:limLowPr>
            <m:ctrlPr>
              <w:rPr>
                <w:rFonts w:ascii="Cambria Math" w:hAnsi="Cambria Math" w:cs="Times New Roman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lim</m:t>
            </m:r>
          </m:e>
          <m:lim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→(0,0)</m:t>
            </m:r>
          </m:lim>
        </m:limLow>
        <m:r>
          <w:rPr>
            <w:rFonts w:ascii="Cambria Math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,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e>
        </m:d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limLow>
          <m:limLowPr>
            <m:ctrlPr>
              <w:rPr>
                <w:rFonts w:ascii="Cambria Math" w:hAnsi="Cambria Math" w:cs="Times New Roman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lim</m:t>
            </m:r>
          </m:e>
          <m:lim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→(0,0)</m:t>
            </m:r>
          </m:lim>
        </m:limLow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sin⁡(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0</m:t>
        </m:r>
      </m:oMath>
    </w:p>
    <w:p w14:paraId="2E7447BB" w14:textId="6F04BFFC" w:rsidR="00452154" w:rsidRDefault="001B15C1" w:rsidP="002B56DA">
      <w:pPr>
        <w:ind w:left="360"/>
        <w:rPr>
          <w:rFonts w:ascii="Times New Roman" w:hAnsi="Times New Roman" w:cs="Times New Roman"/>
          <w:sz w:val="28"/>
          <w:szCs w:val="28"/>
        </w:rPr>
      </w:pPr>
      <w:r w:rsidRPr="003D0848">
        <w:rPr>
          <w:rFonts w:ascii="Times New Roman" w:hAnsi="Times New Roman" w:cs="Times New Roman"/>
          <w:sz w:val="28"/>
          <w:szCs w:val="28"/>
        </w:rPr>
        <w:lastRenderedPageBreak/>
        <w:t xml:space="preserve">Và </w:t>
      </w:r>
      <m:oMath>
        <m:r>
          <w:rPr>
            <w:rFonts w:ascii="Cambria Math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0,0</m:t>
            </m:r>
          </m:e>
        </m:d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0  =&gt;</m:t>
        </m:r>
        <m:limLow>
          <m:limLowPr>
            <m:ctrlPr>
              <w:rPr>
                <w:rFonts w:ascii="Cambria Math" w:hAnsi="Cambria Math" w:cs="Times New Roman"/>
                <w:sz w:val="32"/>
                <w:szCs w:val="32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lim</m:t>
            </m:r>
          </m:e>
          <m:lim>
            <m:d>
              <m:d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,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→(0,0)</m:t>
            </m:r>
          </m:lim>
        </m:limLow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sin⁡(</m:t>
            </m:r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hAnsi="Cambria Math" w:cs="Times New Roman"/>
            <w:sz w:val="32"/>
            <w:szCs w:val="32"/>
          </w:rPr>
          <m:t>f</m:t>
        </m:r>
        <m:d>
          <m:dPr>
            <m:ctrlPr>
              <w:rPr>
                <w:rFonts w:ascii="Cambria Math" w:hAnsi="Cambria Math" w:cs="Times New Roman"/>
                <w:sz w:val="32"/>
                <w:szCs w:val="3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0,0</m:t>
            </m:r>
          </m:e>
        </m:d>
      </m:oMath>
      <w:r w:rsidRPr="003D0848">
        <w:rPr>
          <w:rFonts w:ascii="Times New Roman" w:hAnsi="Times New Roman" w:cs="Times New Roman"/>
          <w:sz w:val="28"/>
          <w:szCs w:val="28"/>
        </w:rPr>
        <w:t xml:space="preserve"> nên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3D0848">
        <w:rPr>
          <w:rFonts w:ascii="Times New Roman" w:hAnsi="Times New Roman" w:cs="Times New Roman"/>
          <w:sz w:val="28"/>
          <w:szCs w:val="28"/>
        </w:rPr>
        <w:t xml:space="preserve"> liên tục tại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0</m:t>
            </m:r>
          </m:e>
        </m:d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0E91C6A4" w14:textId="77777777" w:rsidR="001A225F" w:rsidRPr="001A225F" w:rsidRDefault="001A225F" w:rsidP="002B56DA">
      <w:pPr>
        <w:ind w:left="360"/>
      </w:pPr>
    </w:p>
    <w:p w14:paraId="47BEFD26" w14:textId="51219457" w:rsidR="007E640E" w:rsidRDefault="00E54995" w:rsidP="00E96CE8">
      <w:pPr>
        <w:pStyle w:val="Heading2"/>
        <w:numPr>
          <w:ilvl w:val="0"/>
          <w:numId w:val="0"/>
        </w:numPr>
        <w:ind w:left="1134"/>
        <w:rPr>
          <w:color w:val="FF0000"/>
        </w:rPr>
      </w:pPr>
      <w:bookmarkStart w:id="6" w:name="_Toc44022245"/>
      <w:r w:rsidRPr="00A93419">
        <w:rPr>
          <w:color w:val="FF0000"/>
        </w:rPr>
        <w:t>Chứng minh/ khảo sát/ tìm điều kiện để một hàm</w:t>
      </w:r>
      <w:r w:rsidR="005D7014" w:rsidRPr="00A93419">
        <w:rPr>
          <w:color w:val="FF0000"/>
        </w:rPr>
        <w:t xml:space="preserve"> liên tục trên một tập, hoặ</w:t>
      </w:r>
      <w:r w:rsidR="00B77E0C" w:rsidRPr="00A93419">
        <w:rPr>
          <w:color w:val="FF0000"/>
        </w:rPr>
        <w:t>c tìm tập hợp tất cả các điểm mà hàm số liên tục trên đó.</w:t>
      </w:r>
      <w:bookmarkEnd w:id="6"/>
    </w:p>
    <w:p w14:paraId="1044A3DA" w14:textId="77777777" w:rsidR="00FB7254" w:rsidRPr="00FB7254" w:rsidRDefault="00FB7254" w:rsidP="00FB7254"/>
    <w:p w14:paraId="46EDF271" w14:textId="647FDC66" w:rsidR="00B461AE" w:rsidRPr="00A56F3A" w:rsidRDefault="00B461AE" w:rsidP="00E126B2">
      <w:pPr>
        <w:pStyle w:val="MTDisplayEquation"/>
        <w:numPr>
          <w:ilvl w:val="0"/>
          <w:numId w:val="9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8</w:t>
      </w:r>
      <w:r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i</w:t>
      </w: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/25</w:t>
      </w:r>
      <w:r w:rsidR="00E8065F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Bản giấy</w:t>
      </w: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</w:t>
      </w:r>
      <w:r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Thế Nam,19120299,47)</w:t>
      </w:r>
    </w:p>
    <w:p w14:paraId="4DA60A0C" w14:textId="31A2FB15" w:rsidR="00B461AE" w:rsidRPr="00A36C62" w:rsidRDefault="00B461AE" w:rsidP="00191D86">
      <w:pPr>
        <w:pStyle w:val="MTDisplayEquation"/>
        <w:ind w:left="360"/>
        <w:rPr>
          <w:rFonts w:ascii="Times New Roman" w:hAnsi="Times New Roman" w:cs="Times New Roman"/>
          <w:sz w:val="28"/>
          <w:szCs w:val="28"/>
        </w:rPr>
      </w:pPr>
      <w:r w:rsidRPr="00716725">
        <w:rPr>
          <w:rFonts w:ascii="Times New Roman" w:hAnsi="Times New Roman" w:cs="Times New Roman"/>
          <w:position w:val="-4"/>
          <w:sz w:val="28"/>
          <w:szCs w:val="28"/>
        </w:rPr>
        <w:object w:dxaOrig="200" w:dyaOrig="300" w14:anchorId="44143D9F">
          <v:shape id="_x0000_i1089" type="#_x0000_t75" style="width:10pt;height:16pt" o:ole="">
            <v:imagedata r:id="rId113" o:title=""/>
          </v:shape>
          <o:OLEObject Type="Embed" ProgID="Equation.DSMT4" ShapeID="_x0000_i1089" DrawAspect="Content" ObjectID="_1654720607" r:id="rId114"/>
        </w:object>
      </w:r>
      <w:r w:rsidR="00191D86" w:rsidRPr="00716725">
        <w:rPr>
          <w:rFonts w:ascii="Times New Roman" w:hAnsi="Times New Roman" w:cs="Times New Roman"/>
          <w:position w:val="-50"/>
          <w:sz w:val="28"/>
          <w:szCs w:val="28"/>
        </w:rPr>
        <w:object w:dxaOrig="3680" w:dyaOrig="1120" w14:anchorId="578CD986">
          <v:shape id="_x0000_i1090" type="#_x0000_t75" style="width:192pt;height:56pt" o:ole="">
            <v:imagedata r:id="rId115" o:title=""/>
          </v:shape>
          <o:OLEObject Type="Embed" ProgID="Equation.DSMT4" ShapeID="_x0000_i1090" DrawAspect="Content" ObjectID="_1654720608" r:id="rId116"/>
        </w:object>
      </w:r>
      <w:r w:rsidRPr="00A36C62">
        <w:rPr>
          <w:rFonts w:ascii="Times New Roman" w:hAnsi="Times New Roman" w:cs="Times New Roman"/>
          <w:sz w:val="28"/>
          <w:szCs w:val="28"/>
        </w:rPr>
        <w:tab/>
      </w:r>
    </w:p>
    <w:p w14:paraId="75DC55D5" w14:textId="77777777" w:rsidR="00B461AE" w:rsidRPr="00A36C62" w:rsidRDefault="00B461AE" w:rsidP="00191D86">
      <w:pPr>
        <w:pStyle w:val="MTDisplayEquation"/>
        <w:ind w:left="360"/>
        <w:rPr>
          <w:rFonts w:ascii="Times New Roman" w:hAnsi="Times New Roman" w:cs="Times New Roman"/>
          <w:sz w:val="28"/>
          <w:szCs w:val="28"/>
        </w:rPr>
      </w:pPr>
      <w:r w:rsidRPr="00A36C62">
        <w:rPr>
          <w:rFonts w:ascii="Times New Roman" w:hAnsi="Times New Roman" w:cs="Times New Roman"/>
          <w:sz w:val="28"/>
          <w:szCs w:val="28"/>
        </w:rPr>
        <w:t xml:space="preserve">Xét tại điểm </w:t>
      </w:r>
      <w:r w:rsidRPr="00A36C62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5181BE93">
          <v:shape id="_x0000_i1091" type="#_x0000_t75" style="width:28pt;height:16pt" o:ole="">
            <v:imagedata r:id="rId117" o:title=""/>
          </v:shape>
          <o:OLEObject Type="Embed" ProgID="Equation.DSMT4" ShapeID="_x0000_i1091" DrawAspect="Content" ObjectID="_1654720609" r:id="rId118"/>
        </w:object>
      </w:r>
    </w:p>
    <w:p w14:paraId="20D5C6AA" w14:textId="59C1BB86" w:rsidR="00B461AE" w:rsidRPr="00A36C62" w:rsidRDefault="00B461AE" w:rsidP="00191D86">
      <w:pPr>
        <w:pStyle w:val="MTDisplayEquation"/>
        <w:ind w:left="360"/>
        <w:rPr>
          <w:rFonts w:ascii="Times New Roman" w:hAnsi="Times New Roman" w:cs="Times New Roman"/>
          <w:sz w:val="28"/>
          <w:szCs w:val="28"/>
        </w:rPr>
      </w:pPr>
      <w:r w:rsidRPr="00A36C62">
        <w:rPr>
          <w:rFonts w:ascii="Times New Roman" w:hAnsi="Times New Roman" w:cs="Times New Roman"/>
          <w:sz w:val="28"/>
          <w:szCs w:val="28"/>
        </w:rPr>
        <w:t>Ta có</w:t>
      </w:r>
      <w:r w:rsidR="00624BEC">
        <w:rPr>
          <w:rFonts w:ascii="Times New Roman" w:hAnsi="Times New Roman" w:cs="Times New Roman"/>
          <w:sz w:val="28"/>
          <w:szCs w:val="28"/>
          <w:lang w:val="vi-VN"/>
        </w:rPr>
        <w:t>:</w:t>
      </w:r>
      <w:r w:rsidRPr="00A36C62">
        <w:rPr>
          <w:rFonts w:ascii="Times New Roman" w:hAnsi="Times New Roman" w:cs="Times New Roman"/>
          <w:sz w:val="28"/>
          <w:szCs w:val="28"/>
        </w:rPr>
        <w:t xml:space="preserve"> </w:t>
      </w:r>
      <w:r w:rsidR="002B56DA" w:rsidRPr="001E18C7">
        <w:rPr>
          <w:rFonts w:ascii="Times New Roman" w:hAnsi="Times New Roman" w:cs="Times New Roman"/>
          <w:position w:val="-28"/>
          <w:sz w:val="28"/>
          <w:szCs w:val="28"/>
        </w:rPr>
        <w:object w:dxaOrig="3280" w:dyaOrig="700" w14:anchorId="7978DF85">
          <v:shape id="_x0000_i1092" type="#_x0000_t75" style="width:206.65pt;height:45.35pt" o:ole="">
            <v:imagedata r:id="rId119" o:title=""/>
          </v:shape>
          <o:OLEObject Type="Embed" ProgID="Equation.DSMT4" ShapeID="_x0000_i1092" DrawAspect="Content" ObjectID="_1654720610" r:id="rId120"/>
        </w:object>
      </w:r>
      <w:r w:rsidRPr="00A36C62">
        <w:rPr>
          <w:rFonts w:ascii="Times New Roman" w:hAnsi="Times New Roman" w:cs="Times New Roman"/>
          <w:sz w:val="28"/>
          <w:szCs w:val="28"/>
        </w:rPr>
        <w:t xml:space="preserve"> (Sertoz)</w:t>
      </w:r>
    </w:p>
    <w:p w14:paraId="44332C04" w14:textId="4F7002ED" w:rsidR="00B461AE" w:rsidRDefault="00624BEC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ấy:</w:t>
      </w:r>
      <w:r w:rsidR="002B56DA" w:rsidRPr="001E18C7">
        <w:rPr>
          <w:rFonts w:ascii="Times New Roman" w:hAnsi="Times New Roman" w:cs="Times New Roman"/>
          <w:position w:val="-22"/>
          <w:sz w:val="28"/>
          <w:szCs w:val="28"/>
        </w:rPr>
        <w:object w:dxaOrig="3640" w:dyaOrig="480" w14:anchorId="2D23F484">
          <v:shape id="_x0000_i1093" type="#_x0000_t75" style="width:212pt;height:28pt" o:ole="">
            <v:imagedata r:id="rId121" o:title=""/>
          </v:shape>
          <o:OLEObject Type="Embed" ProgID="Equation.DSMT4" ShapeID="_x0000_i1093" DrawAspect="Content" ObjectID="_1654720611" r:id="rId122"/>
        </w:object>
      </w:r>
      <w:r w:rsidR="00B461AE" w:rsidRPr="00A36C62">
        <w:rPr>
          <w:rFonts w:ascii="Times New Roman" w:hAnsi="Times New Roman" w:cs="Times New Roman"/>
          <w:sz w:val="28"/>
          <w:szCs w:val="28"/>
        </w:rPr>
        <w:t xml:space="preserve"> không liên tục tại </w:t>
      </w:r>
      <w:r w:rsidR="002B56DA" w:rsidRPr="001E18C7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576847E4">
          <v:shape id="_x0000_i1094" type="#_x0000_t75" style="width:36pt;height:21.35pt" o:ole="">
            <v:imagedata r:id="rId123" o:title=""/>
          </v:shape>
          <o:OLEObject Type="Embed" ProgID="Equation.DSMT4" ShapeID="_x0000_i1094" DrawAspect="Content" ObjectID="_1654720612" r:id="rId124"/>
        </w:object>
      </w:r>
      <w:r w:rsidR="00FC15BC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B461AE" w:rsidRPr="00A36C62">
        <w:rPr>
          <w:rFonts w:ascii="Times New Roman" w:hAnsi="Times New Roman" w:cs="Times New Roman"/>
          <w:sz w:val="28"/>
          <w:szCs w:val="28"/>
        </w:rPr>
        <w:t>(</w:t>
      </w:r>
      <w:r w:rsidR="00635810">
        <w:rPr>
          <w:rFonts w:ascii="Times New Roman" w:hAnsi="Times New Roman" w:cs="Times New Roman"/>
          <w:sz w:val="28"/>
          <w:szCs w:val="28"/>
        </w:rPr>
        <w:t>1</w:t>
      </w:r>
      <w:r w:rsidR="00B461AE" w:rsidRPr="00A36C62">
        <w:rPr>
          <w:rFonts w:ascii="Times New Roman" w:hAnsi="Times New Roman" w:cs="Times New Roman"/>
          <w:sz w:val="28"/>
          <w:szCs w:val="28"/>
        </w:rPr>
        <w:t>)</w:t>
      </w:r>
    </w:p>
    <w:p w14:paraId="6C773068" w14:textId="0002897D" w:rsidR="00712AC3" w:rsidRPr="00A36C62" w:rsidRDefault="00712AC3" w:rsidP="00712AC3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Tại </w:t>
      </w:r>
      <w:r w:rsidR="002B56DA" w:rsidRPr="001E18C7">
        <w:rPr>
          <w:rFonts w:ascii="Times New Roman" w:hAnsi="Times New Roman" w:cs="Times New Roman"/>
          <w:position w:val="-12"/>
          <w:sz w:val="28"/>
          <w:szCs w:val="28"/>
        </w:rPr>
        <w:object w:dxaOrig="1500" w:dyaOrig="380" w14:anchorId="3388E6BD">
          <v:shape id="_x0000_i1095" type="#_x0000_t75" style="width:94pt;height:23.35pt" o:ole="">
            <v:imagedata r:id="rId125" o:title=""/>
          </v:shape>
          <o:OLEObject Type="Embed" ProgID="Equation.DSMT4" ShapeID="_x0000_i1095" DrawAspect="Content" ObjectID="_1654720613" r:id="rId126"/>
        </w:objec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2B56DA" w:rsidRPr="001E18C7">
        <w:rPr>
          <w:rFonts w:ascii="Times New Roman" w:hAnsi="Times New Roman" w:cs="Times New Roman"/>
          <w:position w:val="-10"/>
          <w:sz w:val="28"/>
          <w:szCs w:val="28"/>
        </w:rPr>
        <w:object w:dxaOrig="3240" w:dyaOrig="360" w14:anchorId="2608BC4D">
          <v:shape id="_x0000_i1096" type="#_x0000_t75" style="width:186pt;height:21.35pt" o:ole="">
            <v:imagedata r:id="rId127" o:title=""/>
          </v:shape>
          <o:OLEObject Type="Embed" ProgID="Equation.DSMT4" ShapeID="_x0000_i1096" DrawAspect="Content" ObjectID="_1654720614" r:id="rId128"/>
        </w:objec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là các hàm liên tục và </w:t>
      </w:r>
      <w:r w:rsidR="0078745A" w:rsidRPr="00DB6F52">
        <w:rPr>
          <w:position w:val="-12"/>
        </w:rPr>
        <w:object w:dxaOrig="1320" w:dyaOrig="380" w14:anchorId="58828DCC">
          <v:shape id="_x0000_i1097" type="#_x0000_t75" style="width:66pt;height:19.35pt" o:ole="">
            <v:imagedata r:id="rId129" o:title=""/>
          </v:shape>
          <o:OLEObject Type="Embed" ProgID="Equation.DSMT4" ShapeID="_x0000_i1097" DrawAspect="Content" ObjectID="_1654720615" r:id="rId130"/>
        </w:object>
      </w:r>
      <w:r w:rsidR="0078745A">
        <w:t xml:space="preserve"> </w:t>
      </w:r>
      <w:r w:rsidRPr="001E18C7">
        <w:rPr>
          <w:rFonts w:ascii="Times New Roman" w:hAnsi="Times New Roman" w:cs="Times New Roman"/>
          <w:sz w:val="28"/>
          <w:szCs w:val="28"/>
        </w:rPr>
        <w:t>nên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279" w:dyaOrig="660" w14:anchorId="207968C1">
          <v:shape id="_x0000_i1098" type="#_x0000_t75" style="width:14pt;height:33.35pt" o:ole="">
            <v:imagedata r:id="rId131" o:title=""/>
          </v:shape>
          <o:OLEObject Type="Embed" ProgID="Equation.DSMT4" ShapeID="_x0000_i1098" DrawAspect="Content" ObjectID="_1654720616" r:id="rId132"/>
        </w:object>
      </w:r>
      <w:r w:rsidRPr="001E18C7">
        <w:rPr>
          <w:rFonts w:ascii="Times New Roman" w:hAnsi="Times New Roman" w:cs="Times New Roman"/>
          <w:sz w:val="28"/>
          <w:szCs w:val="28"/>
        </w:rPr>
        <w:t>liên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tục tại </w:t>
      </w:r>
      <w:r w:rsidR="002B56DA" w:rsidRPr="001E18C7">
        <w:rPr>
          <w:rFonts w:ascii="Times New Roman" w:hAnsi="Times New Roman" w:cs="Times New Roman"/>
          <w:position w:val="-12"/>
          <w:sz w:val="28"/>
          <w:szCs w:val="28"/>
        </w:rPr>
        <w:object w:dxaOrig="780" w:dyaOrig="380" w14:anchorId="6CB464F7">
          <v:shape id="_x0000_i1099" type="#_x0000_t75" style="width:53.35pt;height:25.35pt" o:ole="">
            <v:imagedata r:id="rId133" o:title=""/>
          </v:shape>
          <o:OLEObject Type="Embed" ProgID="Equation.DSMT4" ShapeID="_x0000_i1099" DrawAspect="Content" ObjectID="_1654720617" r:id="rId134"/>
        </w:objec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. Suy ra </w:t>
      </w:r>
      <w:r w:rsidR="005F30BC">
        <w:rPr>
          <w:rFonts w:ascii="Times New Roman" w:hAnsi="Times New Roman" w:cs="Times New Roman"/>
          <w:sz w:val="28"/>
          <w:szCs w:val="28"/>
          <w:lang w:val="vi-VN"/>
        </w:rPr>
        <w:t>hàm số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liên tục tại </w:t>
      </w:r>
      <w:r w:rsidR="002B56DA" w:rsidRPr="001E18C7">
        <w:rPr>
          <w:rFonts w:ascii="Times New Roman" w:hAnsi="Times New Roman" w:cs="Times New Roman"/>
          <w:position w:val="-12"/>
          <w:sz w:val="28"/>
          <w:szCs w:val="28"/>
        </w:rPr>
        <w:object w:dxaOrig="780" w:dyaOrig="380" w14:anchorId="5F92420D">
          <v:shape id="_x0000_i1100" type="#_x0000_t75" style="width:49.35pt;height:23.35pt" o:ole="">
            <v:imagedata r:id="rId133" o:title=""/>
          </v:shape>
          <o:OLEObject Type="Embed" ProgID="Equation.DSMT4" ShapeID="_x0000_i1100" DrawAspect="Content" ObjectID="_1654720618" r:id="rId135"/>
        </w:object>
      </w:r>
      <w:r w:rsidR="00FC15BC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Pr="001E18C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1E18C7">
        <w:rPr>
          <w:rFonts w:ascii="Times New Roman" w:hAnsi="Times New Roman" w:cs="Times New Roman"/>
          <w:sz w:val="28"/>
          <w:szCs w:val="28"/>
        </w:rPr>
        <w:t>)</w:t>
      </w:r>
    </w:p>
    <w:p w14:paraId="25E11379" w14:textId="119CFE41" w:rsidR="00B461AE" w:rsidRPr="00A36C62" w:rsidRDefault="00B461AE" w:rsidP="00191D86">
      <w:pPr>
        <w:ind w:left="360"/>
        <w:rPr>
          <w:rFonts w:ascii="Times New Roman" w:hAnsi="Times New Roman" w:cs="Times New Roman"/>
          <w:sz w:val="28"/>
          <w:szCs w:val="28"/>
        </w:rPr>
      </w:pPr>
      <w:r w:rsidRPr="00A36C62">
        <w:rPr>
          <w:rFonts w:ascii="Times New Roman" w:hAnsi="Times New Roman" w:cs="Times New Roman"/>
          <w:sz w:val="28"/>
          <w:szCs w:val="28"/>
        </w:rPr>
        <w:t>(</w:t>
      </w:r>
      <w:r w:rsidR="00635810">
        <w:rPr>
          <w:rFonts w:ascii="Times New Roman" w:hAnsi="Times New Roman" w:cs="Times New Roman"/>
          <w:sz w:val="28"/>
          <w:szCs w:val="28"/>
        </w:rPr>
        <w:t>1</w:t>
      </w:r>
      <w:r w:rsidRPr="00A36C62">
        <w:rPr>
          <w:rFonts w:ascii="Times New Roman" w:hAnsi="Times New Roman" w:cs="Times New Roman"/>
          <w:sz w:val="28"/>
          <w:szCs w:val="28"/>
        </w:rPr>
        <w:t>)(</w:t>
      </w:r>
      <w:r w:rsidR="00635810">
        <w:rPr>
          <w:rFonts w:ascii="Times New Roman" w:hAnsi="Times New Roman" w:cs="Times New Roman"/>
          <w:sz w:val="28"/>
          <w:szCs w:val="28"/>
        </w:rPr>
        <w:t>2</w:t>
      </w:r>
      <w:r w:rsidRPr="00A36C62">
        <w:rPr>
          <w:rFonts w:ascii="Times New Roman" w:hAnsi="Times New Roman" w:cs="Times New Roman"/>
          <w:sz w:val="28"/>
          <w:szCs w:val="28"/>
        </w:rPr>
        <w:t xml:space="preserve">) =&gt; </w:t>
      </w:r>
      <w:r w:rsidR="002B56DA" w:rsidRPr="001E18C7">
        <w:rPr>
          <w:rFonts w:ascii="Times New Roman" w:hAnsi="Times New Roman" w:cs="Times New Roman"/>
          <w:position w:val="-10"/>
          <w:sz w:val="28"/>
          <w:szCs w:val="28"/>
        </w:rPr>
        <w:object w:dxaOrig="820" w:dyaOrig="320" w14:anchorId="07CD5846">
          <v:shape id="_x0000_i1101" type="#_x0000_t75" style="width:53.35pt;height:21.35pt" o:ole="">
            <v:imagedata r:id="rId136" o:title=""/>
          </v:shape>
          <o:OLEObject Type="Embed" ProgID="Equation.DSMT4" ShapeID="_x0000_i1101" DrawAspect="Content" ObjectID="_1654720619" r:id="rId137"/>
        </w:object>
      </w:r>
      <w:r w:rsidRPr="00A36C62">
        <w:rPr>
          <w:rFonts w:ascii="Times New Roman" w:hAnsi="Times New Roman" w:cs="Times New Roman"/>
          <w:sz w:val="28"/>
          <w:szCs w:val="28"/>
        </w:rPr>
        <w:t xml:space="preserve">liên tục </w:t>
      </w:r>
      <w:r w:rsidR="005F30BC">
        <w:rPr>
          <w:rFonts w:ascii="Times New Roman" w:hAnsi="Times New Roman" w:cs="Times New Roman"/>
          <w:sz w:val="28"/>
          <w:szCs w:val="28"/>
        </w:rPr>
        <w:t>tại</w:t>
      </w:r>
      <w:r w:rsidR="00CB0466">
        <w:rPr>
          <w:rFonts w:ascii="Times New Roman" w:hAnsi="Times New Roman" w:cs="Times New Roman"/>
          <w:sz w:val="28"/>
          <w:szCs w:val="28"/>
          <w:lang w:val="vi-VN"/>
        </w:rPr>
        <w:t xml:space="preserve"> các điểm</w:t>
      </w:r>
      <w:r w:rsidRPr="00A36C62">
        <w:rPr>
          <w:rFonts w:ascii="Times New Roman" w:hAnsi="Times New Roman" w:cs="Times New Roman"/>
          <w:sz w:val="28"/>
          <w:szCs w:val="28"/>
        </w:rPr>
        <w:t xml:space="preserve"> </w:t>
      </w:r>
      <w:r w:rsidR="002B56DA" w:rsidRPr="001E18C7">
        <w:rPr>
          <w:rFonts w:ascii="Times New Roman" w:hAnsi="Times New Roman" w:cs="Times New Roman"/>
          <w:position w:val="-10"/>
          <w:sz w:val="28"/>
          <w:szCs w:val="28"/>
        </w:rPr>
        <w:object w:dxaOrig="1400" w:dyaOrig="320" w14:anchorId="6BC02F92">
          <v:shape id="_x0000_i1102" type="#_x0000_t75" style="width:88pt;height:20pt" o:ole="">
            <v:imagedata r:id="rId138" o:title=""/>
          </v:shape>
          <o:OLEObject Type="Embed" ProgID="Equation.DSMT4" ShapeID="_x0000_i1102" DrawAspect="Content" ObjectID="_1654720620" r:id="rId139"/>
        </w:object>
      </w:r>
    </w:p>
    <w:p w14:paraId="3D78B11F" w14:textId="128407D2" w:rsidR="002C03E2" w:rsidRPr="001E18C7" w:rsidRDefault="002C03E2" w:rsidP="00191D8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8b/25</w:t>
      </w: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Bản giấy</w:t>
      </w: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oàn Thu Ngân, 19120302, 49)</w:t>
      </w:r>
    </w:p>
    <w:p w14:paraId="439D274E" w14:textId="77777777" w:rsidR="00CB6103" w:rsidRDefault="00664825" w:rsidP="00191D86">
      <w:pPr>
        <w:ind w:left="360" w:hanging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pict w14:anchorId="675AE0A6">
          <v:shape id="_x0000_s1029" type="#_x0000_t75" style="position:absolute;left:0;text-align:left;margin-left:19.55pt;margin-top:.85pt;width:142.6pt;height:24pt;z-index:251658240">
            <v:imagedata r:id="rId140" o:title=""/>
            <w10:wrap type="square" side="right"/>
          </v:shape>
        </w:pict>
      </w:r>
      <w:r w:rsidR="002C03E2" w:rsidRPr="001E18C7">
        <w:rPr>
          <w:rFonts w:ascii="Times New Roman" w:hAnsi="Times New Roman" w:cs="Times New Roman"/>
          <w:sz w:val="28"/>
          <w:szCs w:val="28"/>
        </w:rPr>
        <w:br/>
      </w:r>
    </w:p>
    <w:p w14:paraId="16B9825A" w14:textId="4D8F6AD8" w:rsidR="00CB6103" w:rsidRPr="001E18C7" w:rsidRDefault="00CB6103" w:rsidP="00CB6103">
      <w:pPr>
        <w:ind w:left="360" w:hanging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T</w:t>
      </w:r>
      <w:r w:rsidR="002C03E2" w:rsidRPr="001E18C7">
        <w:rPr>
          <w:rFonts w:ascii="Times New Roman" w:hAnsi="Times New Roman" w:cs="Times New Roman"/>
          <w:sz w:val="28"/>
          <w:szCs w:val="28"/>
        </w:rPr>
        <w:t xml:space="preserve">a </w:t>
      </w:r>
      <w:r w:rsidR="00D50CC1" w:rsidRPr="001E18C7">
        <w:rPr>
          <w:rFonts w:ascii="Times New Roman" w:hAnsi="Times New Roman" w:cs="Times New Roman"/>
          <w:sz w:val="28"/>
          <w:szCs w:val="28"/>
        </w:rPr>
        <w:t>xét</w:t>
      </w:r>
      <w:r w:rsidR="00D50CC1" w:rsidRPr="001E18C7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2C03E2"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="002C03E2" w:rsidRPr="001E18C7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4692396" wp14:editId="1E6D39DB">
            <wp:extent cx="1371600" cy="3263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2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6103">
        <w:rPr>
          <w:rFonts w:ascii="Times New Roman" w:hAnsi="Times New Roman" w:cs="Times New Roman"/>
          <w:sz w:val="28"/>
          <w:szCs w:val="28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</w:rPr>
        <w:t>là hàm sơ cấp liên tục trên tập xác định</w:t>
      </w:r>
      <w:r w:rsidR="007E076D">
        <w:rPr>
          <w:rFonts w:ascii="Times New Roman" w:hAnsi="Times New Roman" w:cs="Times New Roman"/>
          <w:sz w:val="28"/>
          <w:szCs w:val="28"/>
        </w:rPr>
        <w:t xml:space="preserve"> </w:t>
      </w:r>
      <w:r w:rsidR="00DC0DA7" w:rsidRPr="007918BF">
        <w:rPr>
          <w:position w:val="-10"/>
        </w:rPr>
        <w:object w:dxaOrig="2299" w:dyaOrig="360" w14:anchorId="41B99194">
          <v:shape id="_x0000_i1103" type="#_x0000_t75" style="width:2in;height:22.65pt" o:ole="">
            <v:imagedata r:id="rId142" o:title=""/>
          </v:shape>
          <o:OLEObject Type="Embed" ProgID="Equation.DSMT4" ShapeID="_x0000_i1103" DrawAspect="Content" ObjectID="_1654720621" r:id="rId1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CE4C543" w14:textId="13974B12" w:rsidR="009579A4" w:rsidRPr="00134211" w:rsidRDefault="00495C5C" w:rsidP="00191D86">
      <w:pPr>
        <w:ind w:left="360" w:hanging="36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C03E2" w:rsidRPr="001E18C7">
        <w:rPr>
          <w:rFonts w:ascii="Times New Roman" w:hAnsi="Times New Roman" w:cs="Times New Roman"/>
          <w:sz w:val="28"/>
          <w:szCs w:val="28"/>
        </w:rPr>
        <w:t xml:space="preserve">và  </w:t>
      </w:r>
      <w:r w:rsidR="002C03E2" w:rsidRPr="001E18C7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7086FED1" wp14:editId="3D1D1EC9">
            <wp:extent cx="1216140" cy="276225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783" cy="277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03E2" w:rsidRPr="001E18C7">
        <w:rPr>
          <w:rFonts w:ascii="Times New Roman" w:hAnsi="Times New Roman" w:cs="Times New Roman"/>
          <w:sz w:val="28"/>
          <w:szCs w:val="28"/>
        </w:rPr>
        <w:t xml:space="preserve"> là hàm sơ cấp liên tục trên tập xác </w:t>
      </w:r>
      <w:r w:rsidR="00134211">
        <w:rPr>
          <w:rFonts w:ascii="Times New Roman" w:hAnsi="Times New Roman" w:cs="Times New Roman"/>
          <w:sz w:val="28"/>
          <w:szCs w:val="28"/>
        </w:rPr>
        <w:t>định</w:t>
      </w:r>
      <w:r w:rsidR="0013421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75759A8C" w14:textId="13693073" w:rsidR="00D50CC1" w:rsidRDefault="007D00D3" w:rsidP="00B552D2">
      <w:pPr>
        <w:ind w:left="360"/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lastRenderedPageBreak/>
        <w:t>=&gt;</w:t>
      </w:r>
      <w:r w:rsidR="00D50CC1" w:rsidRPr="001E18C7">
        <w:rPr>
          <w:rFonts w:ascii="Times New Roman" w:hAnsi="Times New Roman" w:cs="Times New Roman"/>
          <w:sz w:val="28"/>
          <w:szCs w:val="28"/>
        </w:rPr>
        <w:t xml:space="preserve">Hàm </w:t>
      </w:r>
      <w:r w:rsidR="00D50CC1" w:rsidRPr="001E18C7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D0AF0C9" wp14:editId="07C44675">
            <wp:extent cx="1371600" cy="2609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0CC1" w:rsidRPr="001E18C7">
        <w:rPr>
          <w:rFonts w:ascii="Times New Roman" w:hAnsi="Times New Roman" w:cs="Times New Roman"/>
          <w:sz w:val="28"/>
          <w:szCs w:val="28"/>
        </w:rPr>
        <w:t xml:space="preserve">là hàm sơ cấp liên tục </w:t>
      </w:r>
      <w:r w:rsidR="00134211">
        <w:rPr>
          <w:rFonts w:ascii="Times New Roman" w:hAnsi="Times New Roman" w:cs="Times New Roman"/>
          <w:sz w:val="28"/>
          <w:szCs w:val="28"/>
        </w:rPr>
        <w:t>trên</w:t>
      </w:r>
      <w:r w:rsidR="000D2084" w:rsidRPr="003F0B42">
        <w:rPr>
          <w:position w:val="-10"/>
        </w:rPr>
        <w:object w:dxaOrig="2299" w:dyaOrig="360" w14:anchorId="3942594D">
          <v:shape id="_x0000_i1104" type="#_x0000_t75" style="width:149.35pt;height:22.65pt" o:ole="">
            <v:imagedata r:id="rId146" o:title=""/>
          </v:shape>
          <o:OLEObject Type="Embed" ProgID="Equation.DSMT4" ShapeID="_x0000_i1104" DrawAspect="Content" ObjectID="_1654720622" r:id="rId147"/>
        </w:object>
      </w:r>
    </w:p>
    <w:p w14:paraId="457463D3" w14:textId="77777777" w:rsidR="00E7185E" w:rsidRPr="00B552D2" w:rsidRDefault="00E7185E" w:rsidP="00B552D2">
      <w:pPr>
        <w:ind w:left="360"/>
        <w:rPr>
          <w:rFonts w:ascii="Times New Roman" w:hAnsi="Times New Roman" w:cs="Times New Roman"/>
        </w:rPr>
      </w:pPr>
    </w:p>
    <w:p w14:paraId="184E1D3F" w14:textId="15CDADCA" w:rsidR="00F821B5" w:rsidRPr="00F821B5" w:rsidRDefault="00F821B5" w:rsidP="00F821B5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color w:val="0070C0"/>
          <w:sz w:val="28"/>
          <w:szCs w:val="28"/>
        </w:rPr>
      </w:pPr>
      <w:r w:rsidRPr="00F821B5">
        <w:rPr>
          <w:rFonts w:ascii="Times New Roman" w:eastAsiaTheme="minorEastAsia" w:hAnsi="Times New Roman" w:cs="Times New Roman"/>
          <w:color w:val="0070C0"/>
          <w:sz w:val="28"/>
          <w:szCs w:val="28"/>
        </w:rPr>
        <w:t>Bài 18</w:t>
      </w:r>
      <w:r w:rsidR="004F1EF4">
        <w:rPr>
          <w:rFonts w:ascii="Times New Roman" w:eastAsiaTheme="minorEastAsia" w:hAnsi="Times New Roman" w:cs="Times New Roman"/>
          <w:color w:val="0070C0"/>
          <w:sz w:val="28"/>
          <w:szCs w:val="28"/>
        </w:rPr>
        <w:t>d</w:t>
      </w:r>
      <w:r w:rsidRPr="00F821B5">
        <w:rPr>
          <w:rFonts w:ascii="Times New Roman" w:eastAsiaTheme="minorEastAsia" w:hAnsi="Times New Roman" w:cs="Times New Roman"/>
          <w:color w:val="0070C0"/>
          <w:sz w:val="28"/>
          <w:szCs w:val="28"/>
        </w:rPr>
        <w:t>/25/Bản giấy (Phạm Phước Nguyên, 19120311)</w:t>
      </w:r>
    </w:p>
    <w:p w14:paraId="218FF321" w14:textId="4C1E4D20" w:rsidR="004E3C45" w:rsidRPr="004E3C45" w:rsidRDefault="00DB2472" w:rsidP="004E3C45">
      <w:pPr>
        <w:ind w:left="360"/>
      </w:pPr>
      <w:r w:rsidRPr="00A15E76">
        <w:rPr>
          <w:position w:val="-28"/>
        </w:rPr>
        <w:object w:dxaOrig="2720" w:dyaOrig="660" w14:anchorId="6FBE1194">
          <v:shape id="_x0000_i1105" type="#_x0000_t75" style="width:166.65pt;height:40pt" o:ole="">
            <v:imagedata r:id="rId148" o:title=""/>
          </v:shape>
          <o:OLEObject Type="Embed" ProgID="Equation.DSMT4" ShapeID="_x0000_i1105" DrawAspect="Content" ObjectID="_1654720623" r:id="rId149"/>
        </w:object>
      </w:r>
    </w:p>
    <w:p w14:paraId="214452E2" w14:textId="6750E160" w:rsidR="00AB1E1C" w:rsidRPr="00AB1E1C" w:rsidRDefault="00AB1E1C" w:rsidP="00AB1E1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ét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B7DAB" w:rsidRPr="001E18C7">
        <w:rPr>
          <w:rFonts w:ascii="Times New Roman" w:hAnsi="Times New Roman" w:cs="Times New Roman"/>
          <w:position w:val="-10"/>
          <w:sz w:val="28"/>
          <w:szCs w:val="28"/>
        </w:rPr>
        <w:object w:dxaOrig="3019" w:dyaOrig="360" w14:anchorId="573C4BB0">
          <v:shape id="_x0000_i1106" type="#_x0000_t75" style="width:173.35pt;height:21.35pt" o:ole="">
            <v:imagedata r:id="rId150" o:title=""/>
          </v:shape>
          <o:OLEObject Type="Embed" ProgID="Equation.DSMT4" ShapeID="_x0000_i1106" DrawAspect="Content" ObjectID="_1654720624" r:id="rId151"/>
        </w:objec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>là các hàm</w:t>
      </w:r>
      <w:r w:rsidR="0092312C">
        <w:rPr>
          <w:rFonts w:ascii="Times New Roman" w:hAnsi="Times New Roman" w:cs="Times New Roman"/>
          <w:sz w:val="28"/>
          <w:szCs w:val="28"/>
          <w:lang w:val="vi-VN"/>
        </w:rPr>
        <w:t xml:space="preserve"> sơ cấp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liên tục</w:t>
      </w:r>
      <w:r w:rsidR="00BA37FC">
        <w:rPr>
          <w:rFonts w:ascii="Times New Roman" w:hAnsi="Times New Roman" w:cs="Times New Roman"/>
          <w:sz w:val="28"/>
          <w:szCs w:val="28"/>
          <w:lang w:val="vi-VN"/>
        </w:rPr>
        <w:t xml:space="preserve"> trên </w:t>
      </w:r>
      <w:r w:rsidR="00BA37FC" w:rsidRPr="00BA37FC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45F589BB">
          <v:shape id="_x0000_i1107" type="#_x0000_t75" style="width:20pt;height:18pt" o:ole="">
            <v:imagedata r:id="rId152" o:title=""/>
          </v:shape>
          <o:OLEObject Type="Embed" ProgID="Equation.DSMT4" ShapeID="_x0000_i1107" DrawAspect="Content" ObjectID="_1654720625" r:id="rId153"/>
        </w:objec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</w:rPr>
        <w:t>nên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279" w:dyaOrig="660" w14:anchorId="423CF477">
          <v:shape id="_x0000_i1108" type="#_x0000_t75" style="width:14pt;height:33.35pt" o:ole="">
            <v:imagedata r:id="rId131" o:title=""/>
          </v:shape>
          <o:OLEObject Type="Embed" ProgID="Equation.DSMT4" ShapeID="_x0000_i1108" DrawAspect="Content" ObjectID="_1654720626" r:id="rId154"/>
        </w:object>
      </w:r>
      <w:r w:rsidR="00BA25B8">
        <w:rPr>
          <w:rFonts w:ascii="Times New Roman" w:hAnsi="Times New Roman" w:cs="Times New Roman"/>
          <w:sz w:val="28"/>
          <w:szCs w:val="28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</w:rPr>
        <w:t>liên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tục</w:t>
      </w:r>
      <w:r w:rsidR="006D5AF8">
        <w:rPr>
          <w:rFonts w:ascii="Times New Roman" w:hAnsi="Times New Roman" w:cs="Times New Roman"/>
          <w:sz w:val="28"/>
          <w:szCs w:val="28"/>
          <w:lang w:val="vi-VN"/>
        </w:rPr>
        <w:t xml:space="preserve"> trên </w:t>
      </w:r>
      <w:r w:rsidR="00BA37FC" w:rsidRPr="00BA37FC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3F6CDC50">
          <v:shape id="_x0000_i1109" type="#_x0000_t75" style="width:20pt;height:18pt" o:ole="">
            <v:imagedata r:id="rId152" o:title=""/>
          </v:shape>
          <o:OLEObject Type="Embed" ProgID="Equation.DSMT4" ShapeID="_x0000_i1109" DrawAspect="Content" ObjectID="_1654720627" r:id="rId155"/>
        </w:object>
      </w:r>
    </w:p>
    <w:p w14:paraId="5DBE7C94" w14:textId="2560A7D4" w:rsidR="00A65B40" w:rsidRDefault="00A65B40" w:rsidP="00B552D2">
      <w:pPr>
        <w:ind w:left="360"/>
      </w:pPr>
      <w:r w:rsidRPr="00107743">
        <w:rPr>
          <w:position w:val="-6"/>
        </w:rPr>
        <w:object w:dxaOrig="300" w:dyaOrig="240" w14:anchorId="759CF0F8">
          <v:shape id="_x0000_i1110" type="#_x0000_t75" style="width:15.35pt;height:12pt" o:ole="">
            <v:imagedata r:id="rId156" o:title=""/>
          </v:shape>
          <o:OLEObject Type="Embed" ProgID="Equation.DSMT4" ShapeID="_x0000_i1110" DrawAspect="Content" ObjectID="_1654720628" r:id="rId157"/>
        </w:object>
      </w:r>
      <w:r w:rsidRPr="00107743">
        <w:rPr>
          <w:position w:val="-14"/>
        </w:rPr>
        <w:object w:dxaOrig="800" w:dyaOrig="400" w14:anchorId="20D5495D">
          <v:shape id="_x0000_i1111" type="#_x0000_t75" style="width:52pt;height:26pt" o:ole="">
            <v:imagedata r:id="rId158" o:title=""/>
          </v:shape>
          <o:OLEObject Type="Embed" ProgID="Equation.DSMT4" ShapeID="_x0000_i1111" DrawAspect="Content" ObjectID="_1654720629" r:id="rId159"/>
        </w:object>
      </w:r>
      <w:r w:rsidRPr="00A65B40">
        <w:rPr>
          <w:rFonts w:ascii="Times New Roman" w:hAnsi="Times New Roman" w:cs="Times New Roman"/>
          <w:sz w:val="28"/>
          <w:szCs w:val="28"/>
        </w:rPr>
        <w:t xml:space="preserve"> liên tục trên </w:t>
      </w:r>
      <w:r w:rsidRPr="00107743">
        <w:rPr>
          <w:position w:val="-4"/>
        </w:rPr>
        <w:object w:dxaOrig="320" w:dyaOrig="300" w14:anchorId="316C4496">
          <v:shape id="_x0000_i1112" type="#_x0000_t75" style="width:24pt;height:22.65pt" o:ole="">
            <v:imagedata r:id="rId160" o:title=""/>
          </v:shape>
          <o:OLEObject Type="Embed" ProgID="Equation.DSMT4" ShapeID="_x0000_i1112" DrawAspect="Content" ObjectID="_1654720630" r:id="rId161"/>
        </w:object>
      </w:r>
    </w:p>
    <w:p w14:paraId="081338ED" w14:textId="21081CA0" w:rsidR="003C3B38" w:rsidRDefault="003C3B38" w:rsidP="00B552D2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F3EE8E3" w14:textId="3B79203C" w:rsidR="00BA4631" w:rsidRDefault="00BA4631" w:rsidP="00B552D2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30D67A7C" w14:textId="77777777" w:rsidR="00BA4631" w:rsidRPr="00B552D2" w:rsidRDefault="00BA4631" w:rsidP="00B552D2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16356C14" w14:textId="1CB40FDA" w:rsidR="002C03E2" w:rsidRPr="00B552D2" w:rsidRDefault="002C03E2" w:rsidP="002C03E2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</w:rPr>
      </w:pPr>
      <w:r w:rsidRPr="00E126B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</w:rPr>
        <w:t>Bài 18j/25</w:t>
      </w:r>
      <w:r w:rsidRPr="00E126B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Pr="00E126B2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Bản giấy</w:t>
      </w:r>
      <w:r w:rsidRPr="00E126B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</w:rPr>
        <w:t xml:space="preserve"> (Lương Ánh Nguyệt, 19120315, </w:t>
      </w:r>
      <w:r w:rsidR="00B552D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</w:rPr>
        <w:t>52</w:t>
      </w:r>
      <w:r w:rsidR="00B552D2">
        <w:rPr>
          <w:rFonts w:ascii="Times New Roman" w:eastAsia="Times New Roman" w:hAnsi="Times New Roman" w:cs="Times New Roman"/>
          <w:color w:val="2E74B5" w:themeColor="accent5" w:themeShade="BF"/>
          <w:sz w:val="28"/>
          <w:szCs w:val="28"/>
          <w:lang w:val="vi-VN"/>
        </w:rPr>
        <w:t>)</w:t>
      </w:r>
    </w:p>
    <w:p w14:paraId="1A80006D" w14:textId="77777777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xy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  &amp;nếu (x,y)≠(0,0)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        0              ,        nếu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=(0,0)</m:t>
                  </m:r>
                </m:e>
              </m:eqArr>
            </m:e>
          </m:d>
        </m:oMath>
      </m:oMathPara>
    </w:p>
    <w:p w14:paraId="3B9D222D" w14:textId="106206D3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</w:rPr>
      </w:pPr>
      <m:oMath>
        <m:r>
          <w:rPr>
            <w:rFonts w:ascii="Cambria Math" w:hAnsi="Cambria Math"/>
            <w:sz w:val="32"/>
            <w:szCs w:val="24"/>
          </w:rPr>
          <m:t>* f</m:t>
        </m:r>
        <m:d>
          <m:dPr>
            <m:ctrlPr>
              <w:rPr>
                <w:rFonts w:ascii="Cambria Math" w:hAnsi="Cambria Math"/>
                <w:i/>
                <w:sz w:val="32"/>
                <w:szCs w:val="24"/>
              </w:rPr>
            </m:ctrlPr>
          </m:dPr>
          <m:e>
            <m:r>
              <w:rPr>
                <w:rFonts w:ascii="Cambria Math" w:hAnsi="Cambria Math"/>
                <w:sz w:val="32"/>
                <w:szCs w:val="24"/>
              </w:rPr>
              <m:t>x,y</m:t>
            </m:r>
          </m:e>
        </m:d>
        <m:r>
          <w:rPr>
            <w:rFonts w:ascii="Cambria Math" w:hAnsi="Cambria Math"/>
            <w:sz w:val="32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</w:rPr>
              <m:t>x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24"/>
              </w:rPr>
              <m:t>+xy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24"/>
          </w:rPr>
          <m:t xml:space="preserve"> liên tục ∀(x,y)≠(0,0)</m:t>
        </m:r>
      </m:oMath>
      <w:r w:rsidR="002C03E2" w:rsidRPr="001E18C7">
        <w:rPr>
          <w:rFonts w:ascii="Times New Roman" w:eastAsiaTheme="minorEastAsia" w:hAnsi="Times New Roman" w:cs="Times New Roman"/>
        </w:rPr>
        <w:t xml:space="preserve"> </w:t>
      </w:r>
      <w:r w:rsidR="004D1F7C">
        <w:rPr>
          <w:rFonts w:ascii="Times New Roman" w:eastAsiaTheme="minorEastAsia" w:hAnsi="Times New Roman" w:cs="Times New Roman"/>
          <w:lang w:val="vi-VN"/>
        </w:rPr>
        <w:t xml:space="preserve">  </w:t>
      </w:r>
      <w:r w:rsidR="002C03E2" w:rsidRPr="001E18C7">
        <w:rPr>
          <w:rFonts w:ascii="Times New Roman" w:eastAsiaTheme="minorEastAsia" w:hAnsi="Times New Roman" w:cs="Times New Roman"/>
          <w:sz w:val="28"/>
          <w:szCs w:val="28"/>
        </w:rPr>
        <w:t>(1)</w:t>
      </w:r>
    </w:p>
    <w:p w14:paraId="1634E441" w14:textId="77777777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*Tại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(0,0)</m:t>
          </m:r>
        </m:oMath>
      </m:oMathPara>
    </w:p>
    <w:p w14:paraId="0625452B" w14:textId="77777777" w:rsidR="002C03E2" w:rsidRPr="001E18C7" w:rsidRDefault="00664825" w:rsidP="009579A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→(0,0)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f(x,y)</m:t>
              </m: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→(0,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xy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14:paraId="5EDB34E5" w14:textId="77777777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Xét 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x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A8930D3" w14:textId="77777777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k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.k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x.kx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k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+k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1C22DD41" w14:textId="77777777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32"/>
            <w:szCs w:val="32"/>
          </w:rPr>
          <m:t>=&gt;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sz w:val="32"/>
                <w:szCs w:val="32"/>
              </w:rPr>
              <m:t>g(x,kx)</m:t>
            </m:r>
          </m:e>
        </m:func>
        <m:r>
          <w:rPr>
            <w:rFonts w:ascii="Cambria Math" w:hAnsi="Cambria Math"/>
            <w:sz w:val="32"/>
            <w:szCs w:val="32"/>
          </w:rPr>
          <m:t>=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1+k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k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+k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2C03E2"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phụ thuộc vào k</w:t>
      </w:r>
    </w:p>
    <w:p w14:paraId="008ECED9" w14:textId="3AB7F784" w:rsidR="002C03E2" w:rsidRPr="00735F17" w:rsidRDefault="00735F17" w:rsidP="00735F17">
      <w:pPr>
        <w:pStyle w:val="ListParagraph"/>
        <w:numPr>
          <w:ilvl w:val="0"/>
          <w:numId w:val="13"/>
        </w:num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vi-VN"/>
        </w:rPr>
        <w:lastRenderedPageBreak/>
        <w:t xml:space="preserve"> Giới hạn </w:t>
      </w:r>
      <w:r w:rsidR="002C03E2" w:rsidRPr="00735F17">
        <w:rPr>
          <w:rFonts w:ascii="Times New Roman" w:eastAsiaTheme="minorEastAsia" w:hAnsi="Times New Roman" w:cs="Times New Roman"/>
          <w:sz w:val="28"/>
          <w:szCs w:val="28"/>
        </w:rPr>
        <w:t>không tồn tại</w:t>
      </w:r>
    </w:p>
    <w:p w14:paraId="01A21235" w14:textId="6C1801AC" w:rsidR="002C03E2" w:rsidRPr="001E18C7" w:rsidRDefault="000413E4" w:rsidP="009579A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=&gt;f(x,y)</m:t>
        </m:r>
      </m:oMath>
      <w:r w:rsidR="002C03E2"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không liên tục tại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y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(0,0)</m:t>
        </m:r>
      </m:oMath>
      <w:r w:rsidR="002C03E2"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D1F7C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 </w:t>
      </w:r>
      <w:r w:rsidR="002C03E2" w:rsidRPr="001E18C7">
        <w:rPr>
          <w:rFonts w:ascii="Times New Roman" w:eastAsiaTheme="minorEastAsia" w:hAnsi="Times New Roman" w:cs="Times New Roman"/>
          <w:sz w:val="28"/>
          <w:szCs w:val="28"/>
        </w:rPr>
        <w:t>(2)</w:t>
      </w:r>
    </w:p>
    <w:p w14:paraId="4FCF16C1" w14:textId="1D266A66" w:rsidR="00841627" w:rsidRDefault="002C03E2" w:rsidP="002E2A84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t xml:space="preserve">Từ (1) và (2), suy ra </w:t>
      </w:r>
      <m:oMath>
        <m:r>
          <w:rPr>
            <w:rFonts w:ascii="Cambria Math" w:hAnsi="Cambria Math"/>
            <w:sz w:val="28"/>
            <w:szCs w:val="28"/>
          </w:rPr>
          <m:t>f(x,y)</m:t>
        </m:r>
      </m:oMath>
      <w:r w:rsidRPr="001E18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D1F7C">
        <w:rPr>
          <w:rFonts w:ascii="Times New Roman" w:eastAsiaTheme="minorEastAsia" w:hAnsi="Times New Roman" w:cs="Times New Roman"/>
          <w:sz w:val="28"/>
          <w:szCs w:val="28"/>
        </w:rPr>
        <w:t>liên</w:t>
      </w:r>
      <w:r w:rsidR="004D1F7C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tục tại mọi điểm </w:t>
      </w:r>
      <w:r w:rsidR="00AD38AF" w:rsidRPr="000C0856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697C9061">
          <v:shape id="_x0000_i1113" type="#_x0000_t75" style="width:85.35pt;height:21.35pt" o:ole="">
            <v:imagedata r:id="rId162" o:title=""/>
          </v:shape>
          <o:OLEObject Type="Embed" ProgID="Equation.DSMT4" ShapeID="_x0000_i1113" DrawAspect="Content" ObjectID="_1654720631" r:id="rId163"/>
        </w:object>
      </w:r>
    </w:p>
    <w:p w14:paraId="65CC8F3D" w14:textId="739FFC3C" w:rsidR="00E7185E" w:rsidRDefault="00E7185E" w:rsidP="002E2A8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5B9C8B46" w14:textId="77777777" w:rsidR="00E7185E" w:rsidRPr="002E2A84" w:rsidRDefault="00E7185E" w:rsidP="002E2A84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</w:p>
    <w:p w14:paraId="637302A7" w14:textId="4E4EFC61" w:rsidR="00C0628E" w:rsidRPr="00A56F3A" w:rsidRDefault="00225FA3" w:rsidP="00E126B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Bài </w:t>
      </w:r>
      <w:r w:rsidR="00AC3269"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4c/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19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="00E8065F" w:rsidRP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Bản giấy</w:t>
      </w:r>
      <w:r w:rsidR="00227838"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Đoan Phúc,19120330</w:t>
      </w:r>
      <w:r w:rsidR="0087743B"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,57)</w:t>
      </w:r>
    </w:p>
    <w:p w14:paraId="77AC1095" w14:textId="175FFE21" w:rsidR="0087743B" w:rsidRPr="00A11DA3" w:rsidRDefault="00000CBF" w:rsidP="00671B10">
      <w:pPr>
        <w:ind w:left="36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nếu (x,y)≠(0,0)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0             nếu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(0,0)</m:t>
                  </m:r>
                </m:e>
              </m:eqArr>
            </m:e>
          </m:d>
        </m:oMath>
      </m:oMathPara>
    </w:p>
    <w:p w14:paraId="4C654952" w14:textId="6B39C77F" w:rsidR="004832C7" w:rsidRPr="002B56DA" w:rsidRDefault="004832C7" w:rsidP="00671B10">
      <w:pPr>
        <w:ind w:left="360"/>
        <w:rPr>
          <w:rFonts w:ascii="Cambria Math" w:hAnsi="Cambria Math" w:cs="Times New Roman"/>
          <w:sz w:val="32"/>
          <w:szCs w:val="32"/>
          <w:oMath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Ta có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4</m:t>
                    </m:r>
                  </m:sup>
                </m:sSup>
              </m:den>
            </m:f>
          </m:e>
        </m:func>
      </m:oMath>
      <w:r w:rsidR="007F5EB3" w:rsidRPr="002B56DA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DD10E7" w:rsidRPr="002B56DA">
        <w:rPr>
          <w:rFonts w:ascii="Times New Roman" w:eastAsiaTheme="minorEastAsia" w:hAnsi="Times New Roman" w:cs="Times New Roman"/>
          <w:sz w:val="32"/>
          <w:szCs w:val="32"/>
        </w:rPr>
        <w:t>=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s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t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2m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2n</m:t>
                    </m:r>
                  </m:sup>
                </m:sSup>
              </m:den>
            </m:f>
          </m:e>
        </m:func>
      </m:oMath>
    </w:p>
    <w:p w14:paraId="033C12B8" w14:textId="77777777" w:rsidR="002B56DA" w:rsidRDefault="00741B45" w:rsidP="00671B10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Theo định lý Sertoz</w:t>
      </w:r>
      <w:r w:rsidR="002B56DA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28CA1C7" w14:textId="63746463" w:rsidR="00000CBF" w:rsidRPr="002B56DA" w:rsidRDefault="00741B45" w:rsidP="00671B10">
      <w:pPr>
        <w:ind w:left="360"/>
        <w:rPr>
          <w:rFonts w:ascii="Cambria Math" w:eastAsiaTheme="minorEastAsia" w:hAnsi="Cambria Math" w:cs="Times New Roman"/>
          <w:sz w:val="32"/>
          <w:szCs w:val="32"/>
          <w:oMath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s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m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t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n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 xml:space="preserve">&gt;1 nên 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4</m:t>
                    </m:r>
                  </m:sup>
                </m:sSup>
              </m:den>
            </m:f>
          </m:e>
        </m:func>
        <m:r>
          <w:rPr>
            <w:rFonts w:ascii="Cambria Math" w:eastAsiaTheme="minorEastAsia" w:hAnsi="Cambria Math" w:cs="Times New Roman"/>
            <w:sz w:val="32"/>
            <w:szCs w:val="32"/>
          </w:rPr>
          <m:t xml:space="preserve"> tồn tại và  </m:t>
        </m:r>
      </m:oMath>
    </w:p>
    <w:p w14:paraId="77B87360" w14:textId="68107ADF" w:rsidR="007F6A7A" w:rsidRDefault="00664825" w:rsidP="00671B10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4</m:t>
                    </m:r>
                  </m:sup>
                </m:sSup>
              </m:den>
            </m:f>
          </m:e>
        </m:func>
        <m:r>
          <w:rPr>
            <w:rFonts w:ascii="Cambria Math" w:eastAsiaTheme="minorEastAsia" w:hAnsi="Cambria Math" w:cs="Times New Roman"/>
            <w:sz w:val="32"/>
            <w:szCs w:val="32"/>
          </w:rPr>
          <m:t>=0</m:t>
        </m:r>
      </m:oMath>
      <w:r w:rsidR="007F6A7A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14:paraId="3FDF064E" w14:textId="3B8386D4" w:rsidR="00BC5044" w:rsidRPr="00BC5044" w:rsidRDefault="007F6A7A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ì f(0,0)</w:t>
      </w:r>
      <w:r w:rsidR="006023D6">
        <w:rPr>
          <w:rFonts w:ascii="Times New Roman" w:eastAsiaTheme="minorEastAsia" w:hAnsi="Times New Roman" w:cs="Times New Roman"/>
          <w:sz w:val="28"/>
          <w:szCs w:val="28"/>
          <w:lang w:val="vi-VN"/>
        </w:rPr>
        <w:t>=</w:t>
      </w:r>
      <w:r w:rsidR="006B3F4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lim</m:t>
                </m:r>
              </m:e>
              <m:lim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x,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→(0,0)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4</m:t>
                    </m:r>
                  </m:sup>
                </m:sSup>
              </m:den>
            </m:f>
          </m:e>
        </m:func>
        <m:r>
          <w:rPr>
            <w:rFonts w:ascii="Cambria Math" w:eastAsiaTheme="minorEastAsia" w:hAnsi="Cambria Math" w:cs="Times New Roman"/>
            <w:sz w:val="32"/>
            <w:szCs w:val="32"/>
          </w:rPr>
          <m:t>=0</m:t>
        </m:r>
      </m:oMath>
      <w:r w:rsidR="006B3F4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nên</w:t>
      </w:r>
      <w:r w:rsidR="00CD09E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D09E4" w:rsidRPr="004B51BB">
        <w:rPr>
          <w:rFonts w:ascii="Times New Roman" w:hAnsi="Times New Roman" w:cs="Times New Roman"/>
          <w:sz w:val="28"/>
          <w:szCs w:val="28"/>
        </w:rPr>
        <w:t xml:space="preserve">hàm số </w:t>
      </w:r>
      <w:r w:rsidR="00CD09E4" w:rsidRPr="004B51BB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5F218DE2">
          <v:shape id="_x0000_i1114" type="#_x0000_t75" style="width:46pt;height:19.35pt" o:ole="">
            <v:imagedata r:id="rId164" o:title=""/>
          </v:shape>
          <o:OLEObject Type="Embed" ProgID="Equation.DSMT4" ShapeID="_x0000_i1114" DrawAspect="Content" ObjectID="_1654720632" r:id="rId165"/>
        </w:object>
      </w:r>
      <w:r w:rsidR="00CD09E4" w:rsidRPr="004B51BB">
        <w:rPr>
          <w:rFonts w:ascii="Times New Roman" w:hAnsi="Times New Roman" w:cs="Times New Roman"/>
          <w:sz w:val="28"/>
          <w:szCs w:val="28"/>
        </w:rPr>
        <w:t xml:space="preserve"> liên tục tại điểm (0,0).</w:t>
      </w:r>
    </w:p>
    <w:p w14:paraId="3C3ADCE3" w14:textId="7D1A6F44" w:rsidR="009F2D3C" w:rsidRPr="006B3F48" w:rsidRDefault="00514000" w:rsidP="00671B10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Mà hàm số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2C0F1639">
          <v:shape id="_x0000_i1115" type="#_x0000_t75" style="width:58.65pt;height:24.65pt" o:ole="">
            <v:imagedata r:id="rId164" o:title=""/>
          </v:shape>
          <o:OLEObject Type="Embed" ProgID="Equation.DSMT4" ShapeID="_x0000_i1115" DrawAspect="Content" ObjectID="_1654720633" r:id="rId166"/>
        </w:object>
      </w:r>
      <w:r w:rsidRPr="004B51BB">
        <w:rPr>
          <w:rFonts w:ascii="Times New Roman" w:hAnsi="Times New Roman" w:cs="Times New Roman"/>
          <w:sz w:val="28"/>
          <w:szCs w:val="28"/>
        </w:rPr>
        <w:t xml:space="preserve"> xác định tại mọi điểm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59D44C4B">
          <v:shape id="_x0000_i1116" type="#_x0000_t75" style="width:100pt;height:24pt" o:ole="">
            <v:imagedata r:id="rId167" o:title=""/>
          </v:shape>
          <o:OLEObject Type="Embed" ProgID="Equation.DSMT4" ShapeID="_x0000_i1116" DrawAspect="Content" ObjectID="_1654720634" r:id="rId168"/>
        </w:object>
      </w:r>
      <w:r w:rsidRPr="004B51BB">
        <w:rPr>
          <w:rFonts w:ascii="Times New Roman" w:hAnsi="Times New Roman" w:cs="Times New Roman"/>
          <w:sz w:val="28"/>
          <w:szCs w:val="28"/>
        </w:rPr>
        <w:t xml:space="preserve">nên liên tục tại mọi điểm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407FACF1">
          <v:shape id="_x0000_i1117" type="#_x0000_t75" style="width:92pt;height:22pt" o:ole="">
            <v:imagedata r:id="rId169" o:title=""/>
          </v:shape>
          <o:OLEObject Type="Embed" ProgID="Equation.DSMT4" ShapeID="_x0000_i1117" DrawAspect="Content" ObjectID="_1654720635" r:id="rId170"/>
        </w:object>
      </w:r>
      <w:r w:rsidRPr="004B51BB">
        <w:rPr>
          <w:rFonts w:ascii="Times New Roman" w:hAnsi="Times New Roman" w:cs="Times New Roman"/>
          <w:sz w:val="28"/>
          <w:szCs w:val="28"/>
        </w:rPr>
        <w:t>(hàm sơ cấp).</w:t>
      </w:r>
    </w:p>
    <w:p w14:paraId="7E6EC4BA" w14:textId="482D9CE9" w:rsidR="00225FA3" w:rsidRPr="00284533" w:rsidRDefault="00E1646D" w:rsidP="00671B10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Suy ra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liên tục trên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</w:p>
    <w:p w14:paraId="514D5387" w14:textId="22F5680B" w:rsidR="00FC7FE2" w:rsidRPr="00A56F3A" w:rsidRDefault="00FC7FE2" w:rsidP="00671B10">
      <w:pPr>
        <w:pStyle w:val="ListParagraph"/>
        <w:numPr>
          <w:ilvl w:val="0"/>
          <w:numId w:val="9"/>
        </w:numPr>
        <w:ind w:left="360" w:firstLine="0"/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8h/</w:t>
      </w:r>
      <w:r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25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="00E8065F" w:rsidRP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Bản giấy</w:t>
      </w:r>
      <w:r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Đặng Đức Thắng, 19120361,</w:t>
      </w:r>
      <w:r w:rsidR="00E126B2"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64</w:t>
      </w:r>
      <w:r w:rsidRPr="00A56F3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)</w:t>
      </w:r>
    </w:p>
    <w:p w14:paraId="1E8A2FF9" w14:textId="77777777" w:rsidR="00FC7FE2" w:rsidRPr="00FF3CEB" w:rsidRDefault="00FC7FE2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position w:val="-50"/>
          <w:sz w:val="28"/>
          <w:szCs w:val="28"/>
        </w:rPr>
        <w:object w:dxaOrig="3320" w:dyaOrig="1120" w14:anchorId="6BBD87D3">
          <v:shape id="_x0000_i1118" type="#_x0000_t75" style="width:218.65pt;height:74pt" o:ole="">
            <v:imagedata r:id="rId171" o:title=""/>
          </v:shape>
          <o:OLEObject Type="Embed" ProgID="Equation.DSMT4" ShapeID="_x0000_i1118" DrawAspect="Content" ObjectID="_1654720636" r:id="rId172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65F1356" w14:textId="77777777" w:rsidR="00FC7FE2" w:rsidRPr="00FF3CEB" w:rsidRDefault="00FC7FE2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lastRenderedPageBreak/>
        <w:t xml:space="preserve">Xét hàm </w:t>
      </w:r>
      <w:r w:rsidRPr="00FF3CEB">
        <w:rPr>
          <w:rFonts w:ascii="Times New Roman" w:hAnsi="Times New Roman" w:cs="Times New Roman"/>
          <w:position w:val="-28"/>
          <w:sz w:val="28"/>
          <w:szCs w:val="28"/>
        </w:rPr>
        <w:object w:dxaOrig="1820" w:dyaOrig="700" w14:anchorId="6110AAFA">
          <v:shape id="_x0000_i1119" type="#_x0000_t75" style="width:114pt;height:44pt" o:ole="">
            <v:imagedata r:id="rId173" o:title=""/>
          </v:shape>
          <o:OLEObject Type="Embed" ProgID="Equation.DSMT4" ShapeID="_x0000_i1119" DrawAspect="Content" ObjectID="_1654720637" r:id="rId174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, khi đó </w:t>
      </w:r>
      <w:r w:rsidRPr="00FF3CEB">
        <w:rPr>
          <w:rFonts w:ascii="Times New Roman" w:hAnsi="Times New Roman" w:cs="Times New Roman"/>
          <w:position w:val="-32"/>
          <w:sz w:val="28"/>
          <w:szCs w:val="28"/>
        </w:rPr>
        <w:object w:dxaOrig="3480" w:dyaOrig="760" w14:anchorId="577C2670">
          <v:shape id="_x0000_i1120" type="#_x0000_t75" style="width:215.35pt;height:47.35pt" o:ole="">
            <v:imagedata r:id="rId175" o:title=""/>
          </v:shape>
          <o:OLEObject Type="Embed" ProgID="Equation.DSMT4" ShapeID="_x0000_i1120" DrawAspect="Content" ObjectID="_1654720638" r:id="rId176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75A6B3" w14:textId="77777777" w:rsidR="00FC7FE2" w:rsidRPr="00FF3CEB" w:rsidRDefault="00FC7FE2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Ta có:   </w:t>
      </w:r>
      <w:r w:rsidRPr="00FF3CEB">
        <w:rPr>
          <w:rFonts w:ascii="Times New Roman" w:hAnsi="Times New Roman" w:cs="Times New Roman"/>
          <w:position w:val="-32"/>
          <w:sz w:val="28"/>
          <w:szCs w:val="28"/>
        </w:rPr>
        <w:object w:dxaOrig="2240" w:dyaOrig="760" w14:anchorId="50DB8CEC">
          <v:shape id="_x0000_i1121" type="#_x0000_t75" style="width:138.65pt;height:47.35pt" o:ole="">
            <v:imagedata r:id="rId177" o:title=""/>
          </v:shape>
          <o:OLEObject Type="Embed" ProgID="Equation.DSMT4" ShapeID="_x0000_i1121" DrawAspect="Content" ObjectID="_1654720639" r:id="rId178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8926C6" w14:textId="77777777" w:rsidR="00FC7FE2" w:rsidRPr="00FF3CEB" w:rsidRDefault="00FC7FE2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 w:rsidRPr="00FF3CEB">
        <w:rPr>
          <w:rFonts w:ascii="Times New Roman" w:hAnsi="Times New Roman" w:cs="Times New Roman"/>
          <w:sz w:val="28"/>
          <w:szCs w:val="28"/>
        </w:rPr>
        <w:t xml:space="preserve">Vì </w:t>
      </w:r>
      <w:r w:rsidRPr="00FF3CEB">
        <w:rPr>
          <w:rFonts w:ascii="Times New Roman" w:hAnsi="Times New Roman" w:cs="Times New Roman"/>
          <w:position w:val="-22"/>
          <w:sz w:val="28"/>
          <w:szCs w:val="28"/>
        </w:rPr>
        <w:object w:dxaOrig="2659" w:dyaOrig="499" w14:anchorId="11BA2BB4">
          <v:shape id="_x0000_i1122" type="#_x0000_t75" style="width:172pt;height:32pt" o:ole="">
            <v:imagedata r:id="rId179" o:title=""/>
          </v:shape>
          <o:OLEObject Type="Embed" ProgID="Equation.DSMT4" ShapeID="_x0000_i1122" DrawAspect="Content" ObjectID="_1654720640" r:id="rId180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nên theo định lí kẹp </w:t>
      </w:r>
      <w:r w:rsidRPr="00FF3CEB">
        <w:rPr>
          <w:rFonts w:ascii="Times New Roman" w:hAnsi="Times New Roman" w:cs="Times New Roman"/>
          <w:position w:val="-22"/>
          <w:sz w:val="28"/>
          <w:szCs w:val="28"/>
        </w:rPr>
        <w:object w:dxaOrig="1880" w:dyaOrig="460" w14:anchorId="2E2B566F">
          <v:shape id="_x0000_i1123" type="#_x0000_t75" style="width:120.65pt;height:30pt" o:ole="">
            <v:imagedata r:id="rId181" o:title=""/>
          </v:shape>
          <o:OLEObject Type="Embed" ProgID="Equation.DSMT4" ShapeID="_x0000_i1123" DrawAspect="Content" ObjectID="_1654720641" r:id="rId182"/>
        </w:object>
      </w:r>
      <w:r w:rsidRPr="00FF3CE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CA15C9D" w14:textId="6947B512" w:rsidR="00FC7FE2" w:rsidRPr="001237F0" w:rsidRDefault="00940137" w:rsidP="00671B10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T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ấy:</w:t>
      </w:r>
      <w:r w:rsidR="00FC7FE2" w:rsidRPr="00FF3CEB">
        <w:rPr>
          <w:rFonts w:ascii="Times New Roman" w:hAnsi="Times New Roman" w:cs="Times New Roman"/>
          <w:position w:val="-22"/>
          <w:sz w:val="28"/>
          <w:szCs w:val="28"/>
        </w:rPr>
        <w:object w:dxaOrig="2439" w:dyaOrig="460" w14:anchorId="4F9FA316">
          <v:shape id="_x0000_i1124" type="#_x0000_t75" style="width:154pt;height:29.35pt" o:ole="">
            <v:imagedata r:id="rId183" o:title=""/>
          </v:shape>
          <o:OLEObject Type="Embed" ProgID="Equation.DSMT4" ShapeID="_x0000_i1124" DrawAspect="Content" ObjectID="_1654720642" r:id="rId184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=0 </w:t>
      </w:r>
      <w:r w:rsidR="00B552D2">
        <w:rPr>
          <w:rFonts w:ascii="Times New Roman" w:hAnsi="Times New Roman" w:cs="Times New Roman"/>
          <w:sz w:val="28"/>
          <w:szCs w:val="28"/>
          <w:lang w:val="vi-VN"/>
        </w:rPr>
        <w:t>=&gt;</w:t>
      </w:r>
      <w:r w:rsidR="00FC7FE2" w:rsidRPr="00FF3CEB">
        <w:rPr>
          <w:rFonts w:ascii="Times New Roman" w:hAnsi="Times New Roman" w:cs="Times New Roman"/>
          <w:sz w:val="28"/>
          <w:szCs w:val="28"/>
        </w:rPr>
        <w:t xml:space="preserve"> hàm số  liên tục tại điểm (0,0) </w:t>
      </w:r>
      <w:r w:rsidR="001237F0">
        <w:rPr>
          <w:rFonts w:ascii="Times New Roman" w:hAnsi="Times New Roman" w:cs="Times New Roman"/>
          <w:sz w:val="28"/>
          <w:szCs w:val="28"/>
          <w:lang w:val="vi-VN"/>
        </w:rPr>
        <w:t>(1)</w:t>
      </w:r>
    </w:p>
    <w:p w14:paraId="3CC7D529" w14:textId="57965535" w:rsidR="001237F0" w:rsidRPr="00FF3CEB" w:rsidRDefault="001237F0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 w:rsidRPr="001237F0">
        <w:rPr>
          <w:rFonts w:ascii="Times New Roman" w:hAnsi="Times New Roman" w:cs="Times New Roman"/>
          <w:sz w:val="28"/>
          <w:szCs w:val="28"/>
          <w:lang w:val="vi-VN"/>
        </w:rPr>
        <w:t xml:space="preserve">Tại </w:t>
      </w:r>
      <w:r w:rsidRPr="001237F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9496773" wp14:editId="6249017C">
            <wp:extent cx="1175385" cy="260985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7F0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FD12CF" w:rsidRPr="00E37048">
        <w:rPr>
          <w:rFonts w:ascii="Times New Roman" w:hAnsi="Times New Roman" w:cs="Times New Roman"/>
          <w:position w:val="-10"/>
          <w:sz w:val="28"/>
          <w:szCs w:val="28"/>
        </w:rPr>
        <w:object w:dxaOrig="2780" w:dyaOrig="360" w14:anchorId="161725BB">
          <v:shape id="_x0000_i1125" type="#_x0000_t75" style="width:172.65pt;height:22.65pt" o:ole="">
            <v:imagedata r:id="rId186" o:title=""/>
          </v:shape>
          <o:OLEObject Type="Embed" ProgID="Equation.DSMT4" ShapeID="_x0000_i1125" DrawAspect="Content" ObjectID="_1654720643" r:id="rId187"/>
        </w:object>
      </w:r>
      <w:r w:rsidRPr="001237F0">
        <w:rPr>
          <w:rFonts w:ascii="Times New Roman" w:hAnsi="Times New Roman" w:cs="Times New Roman"/>
          <w:sz w:val="28"/>
          <w:szCs w:val="28"/>
        </w:rPr>
        <w:t xml:space="preserve"> </w:t>
      </w:r>
      <w:r w:rsidRPr="001237F0">
        <w:rPr>
          <w:rFonts w:ascii="Times New Roman" w:hAnsi="Times New Roman" w:cs="Times New Roman"/>
          <w:sz w:val="28"/>
          <w:szCs w:val="28"/>
          <w:lang w:val="vi-VN"/>
        </w:rPr>
        <w:t xml:space="preserve">là các hàm liên tục và </w:t>
      </w:r>
      <w:r w:rsidR="00143381">
        <w:rPr>
          <w:rFonts w:ascii="Times New Roman" w:hAnsi="Times New Roman" w:cs="Times New Roman"/>
          <w:sz w:val="28"/>
          <w:szCs w:val="28"/>
        </w:rPr>
        <w:t xml:space="preserve"> </w:t>
      </w:r>
      <w:r w:rsidR="00143381" w:rsidRPr="00DB6F52">
        <w:rPr>
          <w:position w:val="-12"/>
        </w:rPr>
        <w:object w:dxaOrig="1320" w:dyaOrig="380" w14:anchorId="00A2E033">
          <v:shape id="_x0000_i1126" type="#_x0000_t75" style="width:66pt;height:19.35pt" o:ole="">
            <v:imagedata r:id="rId129" o:title=""/>
          </v:shape>
          <o:OLEObject Type="Embed" ProgID="Equation.DSMT4" ShapeID="_x0000_i1126" DrawAspect="Content" ObjectID="_1654720644" r:id="rId188"/>
        </w:object>
      </w:r>
      <w:r w:rsidR="00143381">
        <w:t xml:space="preserve"> </w:t>
      </w:r>
      <w:r w:rsidRPr="001237F0">
        <w:rPr>
          <w:rFonts w:ascii="Times New Roman" w:hAnsi="Times New Roman" w:cs="Times New Roman"/>
          <w:sz w:val="28"/>
          <w:szCs w:val="28"/>
        </w:rPr>
        <w:t>nên</w:t>
      </w:r>
      <w:r w:rsidRPr="001237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237F0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730F3F27" wp14:editId="69F8CE43">
            <wp:extent cx="196215" cy="39179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7F0">
        <w:rPr>
          <w:rFonts w:ascii="Times New Roman" w:hAnsi="Times New Roman" w:cs="Times New Roman"/>
          <w:sz w:val="28"/>
          <w:szCs w:val="28"/>
        </w:rPr>
        <w:t>liên</w:t>
      </w:r>
      <w:r w:rsidRPr="001237F0">
        <w:rPr>
          <w:rFonts w:ascii="Times New Roman" w:hAnsi="Times New Roman" w:cs="Times New Roman"/>
          <w:sz w:val="28"/>
          <w:szCs w:val="28"/>
          <w:lang w:val="vi-VN"/>
        </w:rPr>
        <w:t xml:space="preserve"> tục tại </w:t>
      </w:r>
      <w:r w:rsidRPr="001237F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AF6C231" wp14:editId="0C8D5EF8">
            <wp:extent cx="653415" cy="3263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2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7F0">
        <w:rPr>
          <w:rFonts w:ascii="Times New Roman" w:hAnsi="Times New Roman" w:cs="Times New Roman"/>
          <w:sz w:val="28"/>
          <w:szCs w:val="28"/>
          <w:lang w:val="vi-VN"/>
        </w:rPr>
        <w:t xml:space="preserve">. Suy ra f liên tục tại </w:t>
      </w:r>
      <w:r w:rsidRPr="001237F0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7849190" wp14:editId="33B05864">
            <wp:extent cx="522605" cy="26098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37F0">
        <w:rPr>
          <w:rFonts w:ascii="Times New Roman" w:hAnsi="Times New Roman" w:cs="Times New Roman"/>
          <w:sz w:val="28"/>
          <w:szCs w:val="28"/>
        </w:rPr>
        <w:t>(2)</w:t>
      </w:r>
    </w:p>
    <w:p w14:paraId="5A7C0DFB" w14:textId="2F25B4F9" w:rsidR="00716725" w:rsidRDefault="00CB0CCF" w:rsidP="00671B10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1) và (2)=&gt;</w:t>
      </w:r>
      <w:r w:rsidR="00FC7FE2" w:rsidRPr="00FF3CEB">
        <w:rPr>
          <w:rFonts w:ascii="Times New Roman" w:hAnsi="Times New Roman" w:cs="Times New Roman"/>
          <w:sz w:val="28"/>
          <w:szCs w:val="28"/>
        </w:rPr>
        <w:t xml:space="preserve">hàm số đã cho liên tục trên </w:t>
      </w:r>
      <w:r w:rsidR="00FC7FE2" w:rsidRPr="00FF3CEB">
        <w:rPr>
          <w:rFonts w:ascii="Times New Roman" w:hAnsi="Times New Roman" w:cs="Times New Roman"/>
          <w:position w:val="-4"/>
          <w:sz w:val="28"/>
          <w:szCs w:val="28"/>
        </w:rPr>
        <w:object w:dxaOrig="340" w:dyaOrig="300" w14:anchorId="3A4056C3">
          <v:shape id="_x0000_i1127" type="#_x0000_t75" style="width:19.35pt;height:17.35pt" o:ole="">
            <v:imagedata r:id="rId191" o:title=""/>
          </v:shape>
          <o:OLEObject Type="Embed" ProgID="Equation.DSMT4" ShapeID="_x0000_i1127" DrawAspect="Content" ObjectID="_1654720645" r:id="rId192"/>
        </w:object>
      </w:r>
    </w:p>
    <w:p w14:paraId="534E87CB" w14:textId="77777777" w:rsidR="00BA4631" w:rsidRPr="004B51BB" w:rsidRDefault="00BA4631" w:rsidP="00671B10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77D86168" w14:textId="702FA61E" w:rsidR="007E0656" w:rsidRPr="001E18C7" w:rsidRDefault="00A56F3A" w:rsidP="00E155A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</w:t>
      </w:r>
      <w:r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="007E0656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17</w:t>
      </w:r>
      <w:r w:rsidR="007E0656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25/</w:t>
      </w:r>
      <w:r w:rsidR="00E8065F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Bản giấy</w:t>
      </w:r>
      <w:r w:rsidR="007E0656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(Trịnh Thị Thùy </w:t>
      </w:r>
      <w:r w:rsidR="002B56D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,</w:t>
      </w:r>
      <w:r w:rsidR="000961D6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19120390</w:t>
      </w:r>
      <w:r w:rsidR="002B56DA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,</w:t>
      </w:r>
      <w:r w:rsidR="000961D6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75</w:t>
      </w:r>
      <w:r w:rsidR="007E0656" w:rsidRPr="001E18C7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)</w:t>
      </w:r>
    </w:p>
    <w:p w14:paraId="431DBD68" w14:textId="799EE84A" w:rsidR="007E0656" w:rsidRPr="001E18C7" w:rsidRDefault="00664825" w:rsidP="00AC4F76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0"/>
          <w:sz w:val="28"/>
          <w:szCs w:val="28"/>
        </w:rPr>
        <w:pict w14:anchorId="2E767B06">
          <v:shape id="_x0000_i1128" type="#_x0000_t75" style="width:184.65pt;height:63.35pt">
            <v:imagedata r:id="rId193" o:title=""/>
          </v:shape>
        </w:pict>
      </w:r>
    </w:p>
    <w:p w14:paraId="7127359D" w14:textId="74834D59" w:rsidR="00260F38" w:rsidRPr="00B552D2" w:rsidRDefault="00260F38" w:rsidP="00B552D2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Tại </w:t>
      </w:r>
      <w:r w:rsidR="00664825">
        <w:rPr>
          <w:rFonts w:ascii="Times New Roman" w:hAnsi="Times New Roman" w:cs="Times New Roman"/>
          <w:position w:val="-12"/>
          <w:sz w:val="28"/>
          <w:szCs w:val="28"/>
        </w:rPr>
        <w:pict w14:anchorId="0840B210">
          <v:shape id="_x0000_i1129" type="#_x0000_t75" style="width:92pt;height:22.65pt">
            <v:imagedata r:id="rId125" o:title=""/>
          </v:shape>
        </w:pic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ta có: </w:t>
      </w:r>
      <w:r w:rsidR="00664825">
        <w:rPr>
          <w:rFonts w:ascii="Times New Roman" w:hAnsi="Times New Roman" w:cs="Times New Roman"/>
          <w:position w:val="-10"/>
          <w:sz w:val="28"/>
          <w:szCs w:val="28"/>
        </w:rPr>
        <w:pict w14:anchorId="34FBC430">
          <v:shape id="_x0000_i1130" type="#_x0000_t75" style="width:166.65pt;height:20pt">
            <v:imagedata r:id="rId194" o:title=""/>
          </v:shape>
        </w:pict>
      </w:r>
      <w:r w:rsidRPr="001E18C7">
        <w:rPr>
          <w:rFonts w:ascii="Times New Roman" w:hAnsi="Times New Roman" w:cs="Times New Roman"/>
          <w:sz w:val="28"/>
          <w:szCs w:val="28"/>
        </w:rPr>
        <w:t xml:space="preserve"> 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là các hàm liên tục và </w:t>
      </w:r>
      <w:r w:rsidR="00143381" w:rsidRPr="00DB6F52">
        <w:rPr>
          <w:position w:val="-12"/>
        </w:rPr>
        <w:object w:dxaOrig="1320" w:dyaOrig="380" w14:anchorId="5C2FF10E">
          <v:shape id="_x0000_i1131" type="#_x0000_t75" style="width:66pt;height:19.35pt" o:ole="">
            <v:imagedata r:id="rId129" o:title=""/>
          </v:shape>
          <o:OLEObject Type="Embed" ProgID="Equation.DSMT4" ShapeID="_x0000_i1131" DrawAspect="Content" ObjectID="_1654720646" r:id="rId195"/>
        </w:object>
      </w:r>
      <w:r w:rsidR="00706361">
        <w:t xml:space="preserve"> </w:t>
      </w:r>
      <w:r w:rsidRPr="001E18C7">
        <w:rPr>
          <w:rFonts w:ascii="Times New Roman" w:hAnsi="Times New Roman" w:cs="Times New Roman"/>
          <w:sz w:val="28"/>
          <w:szCs w:val="28"/>
        </w:rPr>
        <w:t>nên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64825">
        <w:rPr>
          <w:rFonts w:ascii="Times New Roman" w:hAnsi="Times New Roman" w:cs="Times New Roman"/>
          <w:position w:val="-28"/>
          <w:sz w:val="28"/>
          <w:szCs w:val="28"/>
        </w:rPr>
        <w:pict w14:anchorId="20317AAA">
          <v:shape id="_x0000_i1132" type="#_x0000_t75" style="width:14pt;height:33.35pt">
            <v:imagedata r:id="rId131" o:title=""/>
          </v:shape>
        </w:pict>
      </w:r>
      <w:r w:rsidRPr="001E18C7">
        <w:rPr>
          <w:rFonts w:ascii="Times New Roman" w:hAnsi="Times New Roman" w:cs="Times New Roman"/>
          <w:sz w:val="28"/>
          <w:szCs w:val="28"/>
        </w:rPr>
        <w:t>liên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tục tại </w:t>
      </w:r>
      <w:r w:rsidR="00664825">
        <w:rPr>
          <w:rFonts w:ascii="Times New Roman" w:hAnsi="Times New Roman" w:cs="Times New Roman"/>
          <w:position w:val="-12"/>
          <w:sz w:val="28"/>
          <w:szCs w:val="28"/>
        </w:rPr>
        <w:pict w14:anchorId="253B9E7B">
          <v:shape id="_x0000_i1133" type="#_x0000_t75" style="width:50pt;height:24pt">
            <v:imagedata r:id="rId133" o:title=""/>
          </v:shape>
        </w:pict>
      </w:r>
      <w:r w:rsidR="007E0656" w:rsidRPr="001E18C7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Suy ra f liên tục tại </w:t>
      </w:r>
      <w:r w:rsidR="00664825">
        <w:rPr>
          <w:rFonts w:ascii="Times New Roman" w:hAnsi="Times New Roman" w:cs="Times New Roman"/>
          <w:position w:val="-12"/>
          <w:sz w:val="28"/>
          <w:szCs w:val="28"/>
        </w:rPr>
        <w:pict w14:anchorId="7B3B9C89">
          <v:shape id="_x0000_i1134" type="#_x0000_t75" style="width:39.35pt;height:18.65pt">
            <v:imagedata r:id="rId133" o:title=""/>
          </v:shape>
        </w:pict>
      </w:r>
      <w:r w:rsidR="007E0656" w:rsidRPr="001E18C7">
        <w:rPr>
          <w:rFonts w:ascii="Times New Roman" w:hAnsi="Times New Roman" w:cs="Times New Roman"/>
          <w:sz w:val="28"/>
          <w:szCs w:val="28"/>
        </w:rPr>
        <w:t>(</w:t>
      </w:r>
      <w:r w:rsidRPr="001E18C7">
        <w:rPr>
          <w:rFonts w:ascii="Times New Roman" w:hAnsi="Times New Roman" w:cs="Times New Roman"/>
          <w:sz w:val="28"/>
          <w:szCs w:val="28"/>
        </w:rPr>
        <w:t>1)</w:t>
      </w:r>
    </w:p>
    <w:p w14:paraId="6BF92FBD" w14:textId="478379D4" w:rsidR="002823F4" w:rsidRPr="001E18C7" w:rsidRDefault="006D7795" w:rsidP="00AC4F7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Xét </w:t>
      </w:r>
      <w:r w:rsidR="00664825">
        <w:rPr>
          <w:rFonts w:ascii="Times New Roman" w:hAnsi="Times New Roman" w:cs="Times New Roman"/>
          <w:position w:val="-28"/>
          <w:sz w:val="28"/>
          <w:szCs w:val="28"/>
        </w:rPr>
        <w:pict w14:anchorId="782AB2FA">
          <v:shape id="_x0000_i1135" type="#_x0000_t75" style="width:252pt;height:48pt">
            <v:imagedata r:id="rId196" o:title=""/>
          </v:shape>
        </w:pict>
      </w:r>
    </w:p>
    <w:p w14:paraId="191536D6" w14:textId="0BEF07EB" w:rsidR="006114E2" w:rsidRPr="001E18C7" w:rsidRDefault="006114E2" w:rsidP="00AC4F7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Ta có: </w:t>
      </w:r>
      <w:r w:rsidR="00664825">
        <w:rPr>
          <w:rFonts w:ascii="Times New Roman" w:hAnsi="Times New Roman" w:cs="Times New Roman"/>
          <w:position w:val="-10"/>
          <w:sz w:val="28"/>
          <w:szCs w:val="28"/>
        </w:rPr>
        <w:pict w14:anchorId="2A409DB6">
          <v:shape id="_x0000_i1136" type="#_x0000_t75" style="width:249.35pt;height:21.35pt">
            <v:imagedata r:id="rId101" o:title=""/>
          </v:shape>
        </w:pict>
      </w:r>
    </w:p>
    <w:p w14:paraId="30C00212" w14:textId="3FE388EA" w:rsidR="006114E2" w:rsidRPr="001E18C7" w:rsidRDefault="006114E2" w:rsidP="00AC4F7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t>Và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64825">
        <w:rPr>
          <w:rFonts w:ascii="Times New Roman" w:hAnsi="Times New Roman" w:cs="Times New Roman"/>
          <w:position w:val="-24"/>
          <w:sz w:val="28"/>
          <w:szCs w:val="28"/>
        </w:rPr>
        <w:pict w14:anchorId="5119F532">
          <v:shape id="_x0000_i1137" type="#_x0000_t75" style="width:138pt;height:35.35pt">
            <v:imagedata r:id="rId197" o:title=""/>
          </v:shape>
        </w:pict>
      </w:r>
    </w:p>
    <w:p w14:paraId="2AB00CC1" w14:textId="3DA822A3" w:rsidR="00042214" w:rsidRPr="001E18C7" w:rsidRDefault="00042214" w:rsidP="00AC4F76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sz w:val="28"/>
          <w:szCs w:val="28"/>
        </w:rPr>
        <w:t>Theo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định lý Sertoz ta có</w:t>
      </w:r>
      <w:r w:rsidR="00080513"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thấy giới hạn trên tồn tại và bằng 0</w:t>
      </w:r>
    </w:p>
    <w:p w14:paraId="53D30018" w14:textId="439AE4CE" w:rsidR="007E0656" w:rsidRPr="001E18C7" w:rsidRDefault="007E0656" w:rsidP="00AC4F76">
      <w:pPr>
        <w:ind w:left="360"/>
        <w:rPr>
          <w:rFonts w:ascii="Times New Roman" w:hAnsi="Times New Roman" w:cs="Times New Roman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lastRenderedPageBreak/>
        <w:t>Tại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64825">
        <w:rPr>
          <w:rFonts w:ascii="Times New Roman" w:hAnsi="Times New Roman" w:cs="Times New Roman"/>
          <w:position w:val="-12"/>
          <w:sz w:val="28"/>
          <w:szCs w:val="28"/>
        </w:rPr>
        <w:pict w14:anchorId="4B89EA53">
          <v:shape id="_x0000_i1138" type="#_x0000_t75" style="width:75.35pt;height:18.65pt">
            <v:imagedata r:id="rId198" o:title=""/>
          </v:shape>
        </w:pic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, ta có thể chỉ ra hàm liên tục tại đó vì </w:t>
      </w:r>
      <w:r w:rsidR="00664825">
        <w:rPr>
          <w:rFonts w:ascii="Times New Roman" w:hAnsi="Times New Roman" w:cs="Times New Roman"/>
          <w:position w:val="-28"/>
          <w:sz w:val="28"/>
          <w:szCs w:val="28"/>
        </w:rPr>
        <w:pict w14:anchorId="04EF4254">
          <v:shape id="_x0000_i1139" type="#_x0000_t75" style="width:266pt;height:41.35pt">
            <v:imagedata r:id="rId199" o:title=""/>
          </v:shape>
        </w:pict>
      </w:r>
      <w:r w:rsidRPr="001E18C7">
        <w:rPr>
          <w:rFonts w:ascii="Times New Roman" w:hAnsi="Times New Roman" w:cs="Times New Roman"/>
          <w:sz w:val="28"/>
          <w:szCs w:val="28"/>
        </w:rPr>
        <w:t>(2)</w:t>
      </w:r>
    </w:p>
    <w:p w14:paraId="3818D0FD" w14:textId="5D2BE5E2" w:rsidR="00E7185E" w:rsidRDefault="007E0656" w:rsidP="009E11DC">
      <w:pPr>
        <w:ind w:left="360"/>
        <w:rPr>
          <w:rFonts w:ascii="Times New Roman" w:hAnsi="Times New Roman" w:cs="Times New Roman"/>
          <w:position w:val="-4"/>
          <w:sz w:val="28"/>
          <w:szCs w:val="28"/>
        </w:rPr>
      </w:pPr>
      <w:r w:rsidRPr="001E18C7">
        <w:rPr>
          <w:rFonts w:ascii="Times New Roman" w:hAnsi="Times New Roman" w:cs="Times New Roman"/>
          <w:sz w:val="28"/>
          <w:szCs w:val="28"/>
        </w:rPr>
        <w:t>Từ</w:t>
      </w:r>
      <w:r w:rsidRPr="001E18C7">
        <w:rPr>
          <w:rFonts w:ascii="Times New Roman" w:hAnsi="Times New Roman" w:cs="Times New Roman"/>
          <w:sz w:val="28"/>
          <w:szCs w:val="28"/>
          <w:lang w:val="vi-VN"/>
        </w:rPr>
        <w:t xml:space="preserve"> (1) và (2) =&gt; Hàm số liên tục trên </w:t>
      </w:r>
      <w:r w:rsidR="00664825">
        <w:rPr>
          <w:rFonts w:ascii="Times New Roman" w:hAnsi="Times New Roman" w:cs="Times New Roman"/>
          <w:position w:val="-4"/>
          <w:sz w:val="28"/>
          <w:szCs w:val="28"/>
        </w:rPr>
        <w:pict w14:anchorId="69D051A0">
          <v:shape id="_x0000_i1140" type="#_x0000_t75" style="width:16pt;height:15.35pt">
            <v:imagedata r:id="rId200" o:title=""/>
          </v:shape>
        </w:pict>
      </w:r>
    </w:p>
    <w:p w14:paraId="781EEDF5" w14:textId="77777777" w:rsidR="009E11DC" w:rsidRPr="009E11DC" w:rsidRDefault="009E11DC" w:rsidP="009E11DC">
      <w:pPr>
        <w:ind w:left="360"/>
        <w:rPr>
          <w:rFonts w:ascii="Times New Roman" w:hAnsi="Times New Roman" w:cs="Times New Roman"/>
          <w:position w:val="-4"/>
          <w:sz w:val="28"/>
          <w:szCs w:val="28"/>
        </w:rPr>
      </w:pPr>
    </w:p>
    <w:p w14:paraId="77ED9F77" w14:textId="77777777" w:rsidR="002C03E2" w:rsidRPr="00E155A6" w:rsidRDefault="002C03E2" w:rsidP="00E155A6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color w:val="2E74B5" w:themeColor="accent5" w:themeShade="BF"/>
          <w:sz w:val="28"/>
          <w:szCs w:val="28"/>
        </w:rPr>
      </w:pP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5/34</w:t>
      </w: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</w:t>
      </w: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ản giấy</w:t>
      </w: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 xml:space="preserve"> </w:t>
      </w: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(Trần Đắc Toàn,19120400,77)</w:t>
      </w:r>
    </w:p>
    <w:p w14:paraId="720B8493" w14:textId="77777777" w:rsidR="002C03E2" w:rsidRPr="004B51BB" w:rsidRDefault="002C03E2" w:rsidP="00315D81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Cho hàm số </w:t>
      </w:r>
      <w:r w:rsidRPr="004B51BB">
        <w:rPr>
          <w:rFonts w:ascii="Times New Roman" w:hAnsi="Times New Roman" w:cs="Times New Roman"/>
          <w:position w:val="-50"/>
          <w:sz w:val="28"/>
          <w:szCs w:val="28"/>
        </w:rPr>
        <w:object w:dxaOrig="3200" w:dyaOrig="1120" w14:anchorId="47C600A3">
          <v:shape id="_x0000_i1141" type="#_x0000_t75" style="width:220pt;height:76.65pt" o:ole="">
            <v:imagedata r:id="rId201" o:title=""/>
          </v:shape>
          <o:OLEObject Type="Embed" ProgID="Equation.DSMT4" ShapeID="_x0000_i1141" DrawAspect="Content" ObjectID="_1654720647" r:id="rId202"/>
        </w:object>
      </w:r>
    </w:p>
    <w:p w14:paraId="3EE9EE6B" w14:textId="77777777" w:rsidR="002C03E2" w:rsidRPr="004B51BB" w:rsidRDefault="002C03E2" w:rsidP="00315D81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Hàm số có liên tục trên </w:t>
      </w:r>
      <w:r w:rsidRPr="004B51BB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12134077">
          <v:shape id="_x0000_i1142" type="#_x0000_t75" style="width:23.35pt;height:22.65pt" o:ole="">
            <v:imagedata r:id="rId203" o:title=""/>
          </v:shape>
          <o:OLEObject Type="Embed" ProgID="Equation.DSMT4" ShapeID="_x0000_i1142" DrawAspect="Content" ObjectID="_1654720648" r:id="rId204"/>
        </w:object>
      </w:r>
      <w:r w:rsidRPr="004B51BB">
        <w:rPr>
          <w:rFonts w:ascii="Times New Roman" w:hAnsi="Times New Roman" w:cs="Times New Roman"/>
          <w:sz w:val="28"/>
          <w:szCs w:val="28"/>
        </w:rPr>
        <w:t>hay không?</w:t>
      </w:r>
    </w:p>
    <w:p w14:paraId="2F6C51D1" w14:textId="77777777" w:rsidR="002C03E2" w:rsidRPr="004B51BB" w:rsidRDefault="002C03E2" w:rsidP="00315D81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Xét sự liên tục tại điểm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079CC124">
          <v:shape id="_x0000_i1143" type="#_x0000_t75" style="width:92pt;height:22.65pt" o:ole="">
            <v:imagedata r:id="rId205" o:title=""/>
          </v:shape>
          <o:OLEObject Type="Embed" ProgID="Equation.DSMT4" ShapeID="_x0000_i1143" DrawAspect="Content" ObjectID="_1654720649" r:id="rId206"/>
        </w:object>
      </w:r>
      <w:r w:rsidRPr="004B51BB">
        <w:rPr>
          <w:rFonts w:ascii="Times New Roman" w:hAnsi="Times New Roman" w:cs="Times New Roman"/>
          <w:sz w:val="28"/>
          <w:szCs w:val="28"/>
        </w:rPr>
        <w:t xml:space="preserve">ta có: </w:t>
      </w:r>
    </w:p>
    <w:p w14:paraId="698B9BAF" w14:textId="77777777" w:rsidR="002C03E2" w:rsidRDefault="006D63FE" w:rsidP="00315D81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1E18C7">
        <w:rPr>
          <w:rFonts w:ascii="Times New Roman" w:hAnsi="Times New Roman" w:cs="Times New Roman"/>
          <w:position w:val="-28"/>
          <w:sz w:val="28"/>
          <w:szCs w:val="28"/>
        </w:rPr>
        <w:object w:dxaOrig="3280" w:dyaOrig="700" w14:anchorId="23AA467D">
          <v:shape id="_x0000_i1144" type="#_x0000_t75" style="width:187.35pt;height:50.65pt" o:ole="">
            <v:imagedata r:id="rId207" o:title=""/>
          </v:shape>
          <o:OLEObject Type="Embed" ProgID="Equation.DSMT4" ShapeID="_x0000_i1144" DrawAspect="Content" ObjectID="_1654720650" r:id="rId208"/>
        </w:object>
      </w:r>
      <w:r w:rsidR="002C03E2" w:rsidRPr="004B51BB">
        <w:rPr>
          <w:rFonts w:ascii="Times New Roman" w:hAnsi="Times New Roman" w:cs="Times New Roman"/>
          <w:sz w:val="28"/>
          <w:szCs w:val="28"/>
        </w:rPr>
        <w:t xml:space="preserve">, theo định lý Sertoz ta có </w:t>
      </w:r>
      <w:r w:rsidR="002C03E2" w:rsidRPr="004B51BB"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565EFD07">
          <v:shape id="_x0000_i1145" type="#_x0000_t75" style="width:86pt;height:41.35pt" o:ole="">
            <v:imagedata r:id="rId209" o:title=""/>
          </v:shape>
          <o:OLEObject Type="Embed" ProgID="Equation.DSMT4" ShapeID="_x0000_i1145" DrawAspect="Content" ObjectID="_1654720651" r:id="rId210"/>
        </w:object>
      </w:r>
      <w:r w:rsidR="002C03E2" w:rsidRPr="004B51BB">
        <w:rPr>
          <w:rFonts w:ascii="Times New Roman" w:hAnsi="Times New Roman" w:cs="Times New Roman"/>
          <w:sz w:val="28"/>
          <w:szCs w:val="28"/>
        </w:rPr>
        <w:t xml:space="preserve"> vậy </w:t>
      </w:r>
      <w:r w:rsidR="002C03E2" w:rsidRPr="004B51BB">
        <w:rPr>
          <w:rFonts w:ascii="Times New Roman" w:hAnsi="Times New Roman" w:cs="Times New Roman"/>
          <w:position w:val="-22"/>
          <w:sz w:val="28"/>
          <w:szCs w:val="28"/>
        </w:rPr>
        <w:object w:dxaOrig="1540" w:dyaOrig="460" w14:anchorId="151DEAA9">
          <v:shape id="_x0000_i1146" type="#_x0000_t75" style="width:106pt;height:34pt" o:ole="">
            <v:imagedata r:id="rId211" o:title=""/>
          </v:shape>
          <o:OLEObject Type="Embed" ProgID="Equation.DSMT4" ShapeID="_x0000_i1146" DrawAspect="Content" ObjectID="_1654720652" r:id="rId212"/>
        </w:object>
      </w:r>
      <w:r w:rsidR="002C03E2" w:rsidRPr="004B51BB">
        <w:rPr>
          <w:rFonts w:ascii="Times New Roman" w:hAnsi="Times New Roman" w:cs="Times New Roman"/>
          <w:sz w:val="28"/>
          <w:szCs w:val="28"/>
        </w:rPr>
        <w:t xml:space="preserve"> tồn tại </w:t>
      </w:r>
      <w:r w:rsidR="002C03E2">
        <w:rPr>
          <w:rFonts w:ascii="Times New Roman" w:hAnsi="Times New Roman" w:cs="Times New Roman"/>
          <w:sz w:val="28"/>
          <w:szCs w:val="28"/>
        </w:rPr>
        <w:t>và</w:t>
      </w:r>
      <w:r w:rsidR="002C03E2">
        <w:rPr>
          <w:rFonts w:ascii="Times New Roman" w:hAnsi="Times New Roman" w:cs="Times New Roman"/>
          <w:sz w:val="28"/>
          <w:szCs w:val="28"/>
          <w:lang w:val="vi-VN"/>
        </w:rPr>
        <w:t xml:space="preserve"> bằng 0</w:t>
      </w:r>
    </w:p>
    <w:p w14:paraId="2BE083D5" w14:textId="77777777" w:rsidR="002C03E2" w:rsidRPr="00CC0FD5" w:rsidRDefault="002C03E2" w:rsidP="00315D81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Ta có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D732E7">
        <w:rPr>
          <w:rFonts w:ascii="Times New Roman" w:hAnsi="Times New Roman" w:cs="Times New Roman"/>
          <w:position w:val="-22"/>
          <w:sz w:val="24"/>
          <w:szCs w:val="24"/>
        </w:rPr>
        <w:object w:dxaOrig="2799" w:dyaOrig="460" w14:anchorId="37C00533">
          <v:shape id="_x0000_i1147" type="#_x0000_t75" style="width:180pt;height:37.35pt" o:ole="">
            <v:imagedata r:id="rId213" o:title=""/>
          </v:shape>
          <o:OLEObject Type="Embed" ProgID="Equation.DSMT4" ShapeID="_x0000_i1147" DrawAspect="Content" ObjectID="_1654720653" r:id="rId214"/>
        </w:object>
      </w:r>
    </w:p>
    <w:p w14:paraId="0F6C8F57" w14:textId="2E25A5FE" w:rsidR="002C03E2" w:rsidRPr="00B552D2" w:rsidRDefault="002C03E2" w:rsidP="00B552D2">
      <w:pPr>
        <w:pStyle w:val="ListParagraph"/>
        <w:numPr>
          <w:ilvl w:val="0"/>
          <w:numId w:val="3"/>
        </w:numPr>
        <w:ind w:left="360" w:firstLine="0"/>
        <w:rPr>
          <w:rFonts w:ascii="Times New Roman" w:hAnsi="Times New Roman" w:cs="Times New Roman"/>
          <w:sz w:val="24"/>
          <w:szCs w:val="24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hàm số </w:t>
      </w:r>
      <w:r w:rsidR="00664825">
        <w:rPr>
          <w:rFonts w:ascii="Times New Roman" w:hAnsi="Times New Roman" w:cs="Times New Roman"/>
          <w:position w:val="-10"/>
        </w:rPr>
        <w:pict w14:anchorId="5C944B05">
          <v:shape id="_x0000_i1148" type="#_x0000_t75" style="width:46pt;height:19.35pt">
            <v:imagedata r:id="rId164" o:title=""/>
          </v:shape>
        </w:pict>
      </w:r>
      <w:r w:rsidRPr="004B51BB">
        <w:rPr>
          <w:rFonts w:ascii="Times New Roman" w:hAnsi="Times New Roman" w:cs="Times New Roman"/>
          <w:sz w:val="28"/>
          <w:szCs w:val="28"/>
        </w:rPr>
        <w:t xml:space="preserve"> liên tục tại điểm (0,0).</w:t>
      </w:r>
      <w:r w:rsidRPr="004B51BB">
        <w:rPr>
          <w:rFonts w:ascii="Times New Roman" w:hAnsi="Times New Roman" w:cs="Times New Roman"/>
          <w:sz w:val="28"/>
          <w:szCs w:val="28"/>
        </w:rPr>
        <w:tab/>
        <w:t>(1)</w:t>
      </w:r>
    </w:p>
    <w:p w14:paraId="52C3B21A" w14:textId="77777777" w:rsidR="002C03E2" w:rsidRPr="004B51BB" w:rsidRDefault="002C03E2" w:rsidP="00315D81">
      <w:pPr>
        <w:ind w:left="360"/>
        <w:rPr>
          <w:rFonts w:ascii="Times New Roman" w:hAnsi="Times New Roman" w:cs="Times New Roman"/>
          <w:sz w:val="28"/>
          <w:szCs w:val="28"/>
        </w:rPr>
      </w:pPr>
      <w:r w:rsidRPr="004B51BB">
        <w:rPr>
          <w:rFonts w:ascii="Times New Roman" w:hAnsi="Times New Roman" w:cs="Times New Roman"/>
          <w:sz w:val="28"/>
          <w:szCs w:val="28"/>
        </w:rPr>
        <w:t xml:space="preserve">Mà hàm số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400EE252">
          <v:shape id="_x0000_i1149" type="#_x0000_t75" style="width:58.65pt;height:24pt" o:ole="">
            <v:imagedata r:id="rId164" o:title=""/>
          </v:shape>
          <o:OLEObject Type="Embed" ProgID="Equation.DSMT4" ShapeID="_x0000_i1149" DrawAspect="Content" ObjectID="_1654720654" r:id="rId215"/>
        </w:object>
      </w:r>
      <w:r w:rsidRPr="004B51BB">
        <w:rPr>
          <w:rFonts w:ascii="Times New Roman" w:hAnsi="Times New Roman" w:cs="Times New Roman"/>
          <w:sz w:val="28"/>
          <w:szCs w:val="28"/>
        </w:rPr>
        <w:t xml:space="preserve"> xác định tại mọi điểm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160D4606">
          <v:shape id="_x0000_i1150" type="#_x0000_t75" style="width:100pt;height:24pt" o:ole="">
            <v:imagedata r:id="rId167" o:title=""/>
          </v:shape>
          <o:OLEObject Type="Embed" ProgID="Equation.DSMT4" ShapeID="_x0000_i1150" DrawAspect="Content" ObjectID="_1654720655" r:id="rId216"/>
        </w:object>
      </w:r>
      <w:r w:rsidRPr="004B51BB">
        <w:rPr>
          <w:rFonts w:ascii="Times New Roman" w:hAnsi="Times New Roman" w:cs="Times New Roman"/>
          <w:sz w:val="28"/>
          <w:szCs w:val="28"/>
        </w:rPr>
        <w:t xml:space="preserve">nên liên tục tại mọi điểm 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16440CAE">
          <v:shape id="_x0000_i1151" type="#_x0000_t75" style="width:92pt;height:22.65pt" o:ole="">
            <v:imagedata r:id="rId169" o:title=""/>
          </v:shape>
          <o:OLEObject Type="Embed" ProgID="Equation.DSMT4" ShapeID="_x0000_i1151" DrawAspect="Content" ObjectID="_1654720656" r:id="rId217"/>
        </w:object>
      </w:r>
      <w:r w:rsidRPr="004B51BB">
        <w:rPr>
          <w:rFonts w:ascii="Times New Roman" w:hAnsi="Times New Roman" w:cs="Times New Roman"/>
          <w:sz w:val="28"/>
          <w:szCs w:val="28"/>
        </w:rPr>
        <w:tab/>
        <w:t>(2)</w:t>
      </w:r>
    </w:p>
    <w:p w14:paraId="393592B4" w14:textId="79B9A2FA" w:rsidR="00B552D2" w:rsidRPr="00B552D2" w:rsidRDefault="002C03E2" w:rsidP="00B552D2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</w:t>
      </w:r>
      <w:r w:rsidRPr="004B51BB">
        <w:rPr>
          <w:rFonts w:ascii="Times New Roman" w:hAnsi="Times New Roman" w:cs="Times New Roman"/>
          <w:position w:val="-10"/>
          <w:sz w:val="28"/>
          <w:szCs w:val="28"/>
        </w:rPr>
        <w:object w:dxaOrig="1620" w:dyaOrig="320" w14:anchorId="4BA7210A">
          <v:shape id="_x0000_i1152" type="#_x0000_t75" style="width:110.65pt;height:22.65pt" o:ole="">
            <v:imagedata r:id="rId218" o:title=""/>
          </v:shape>
          <o:OLEObject Type="Embed" ProgID="Equation.DSMT4" ShapeID="_x0000_i1152" DrawAspect="Content" ObjectID="_1654720657" r:id="rId219"/>
        </w:object>
      </w:r>
      <w:r w:rsidRPr="004B51BB">
        <w:rPr>
          <w:rFonts w:ascii="Times New Roman" w:hAnsi="Times New Roman" w:cs="Times New Roman"/>
          <w:sz w:val="28"/>
          <w:szCs w:val="28"/>
        </w:rPr>
        <w:t xml:space="preserve"> liên tục trên  </w:t>
      </w:r>
      <w:r w:rsidRPr="004B51BB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65AB4E74">
          <v:shape id="_x0000_i1153" type="#_x0000_t75" style="width:22.65pt;height:22.65pt" o:ole="">
            <v:imagedata r:id="rId220" o:title=""/>
          </v:shape>
          <o:OLEObject Type="Embed" ProgID="Equation.DSMT4" ShapeID="_x0000_i1153" DrawAspect="Content" ObjectID="_1654720658" r:id="rId221"/>
        </w:object>
      </w:r>
    </w:p>
    <w:p w14:paraId="7E65F6C7" w14:textId="77777777" w:rsidR="002C03E2" w:rsidRPr="001E18C7" w:rsidRDefault="002C03E2" w:rsidP="00E155A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>Bài 18a/25</w:t>
      </w: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  <w:lang w:val="vi-VN"/>
        </w:rPr>
        <w:t>/ Bản giấy</w:t>
      </w:r>
      <w:r w:rsidRPr="00E155A6">
        <w:rPr>
          <w:rFonts w:ascii="Times New Roman" w:hAnsi="Times New Roman" w:cs="Times New Roman"/>
          <w:color w:val="2E74B5" w:themeColor="accent5" w:themeShade="BF"/>
          <w:sz w:val="28"/>
          <w:szCs w:val="28"/>
        </w:rPr>
        <w:t xml:space="preserve"> (Nguyễn Công Nhật Tùng, 19120421, 83)</w:t>
      </w:r>
    </w:p>
    <w:p w14:paraId="28B925A2" w14:textId="77777777" w:rsidR="002C03E2" w:rsidRPr="00AB1959" w:rsidRDefault="000413E4" w:rsidP="00315D81">
      <w:pPr>
        <w:ind w:left="36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den>
          </m:f>
        </m:oMath>
      </m:oMathPara>
    </w:p>
    <w:p w14:paraId="61E57CB5" w14:textId="51B97D94" w:rsidR="002C03E2" w:rsidRPr="00AB1959" w:rsidRDefault="002C03E2" w:rsidP="00315D81">
      <w:pPr>
        <w:ind w:left="360"/>
        <w:rPr>
          <w:rFonts w:ascii="Times New Roman" w:hAnsi="Times New Roman" w:cs="Times New Roman"/>
          <w:sz w:val="28"/>
          <w:szCs w:val="28"/>
        </w:rPr>
      </w:pPr>
      <w:r w:rsidRPr="00AB1959">
        <w:rPr>
          <w:rFonts w:ascii="Times New Roman" w:hAnsi="Times New Roman" w:cs="Times New Roman"/>
          <w:sz w:val="28"/>
          <w:szCs w:val="28"/>
        </w:rPr>
        <w:t xml:space="preserve">Vì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AB1959">
        <w:rPr>
          <w:rFonts w:ascii="Times New Roman" w:hAnsi="Times New Roman" w:cs="Times New Roman"/>
          <w:sz w:val="28"/>
          <w:szCs w:val="28"/>
        </w:rPr>
        <w:t xml:space="preserve"> là hàm sơ cấp nên liên tục tại mọi điểm </w:t>
      </w:r>
      <w:r w:rsidR="00AD1890">
        <w:rPr>
          <w:rFonts w:ascii="Times New Roman" w:hAnsi="Times New Roman" w:cs="Times New Roman"/>
          <w:sz w:val="28"/>
          <w:szCs w:val="28"/>
        </w:rPr>
        <w:t>trên</w:t>
      </w:r>
      <w:r w:rsidRPr="00AB1959">
        <w:rPr>
          <w:rFonts w:ascii="Times New Roman" w:hAnsi="Times New Roman" w:cs="Times New Roman"/>
          <w:sz w:val="28"/>
          <w:szCs w:val="28"/>
        </w:rPr>
        <w:t xml:space="preserve"> tập xác định.</w:t>
      </w:r>
    </w:p>
    <w:p w14:paraId="3BEE292F" w14:textId="4BB1330B" w:rsidR="002C03E2" w:rsidRDefault="002C03E2" w:rsidP="00315D81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AB1959">
        <w:rPr>
          <w:rFonts w:ascii="Times New Roman" w:hAnsi="Times New Roman" w:cs="Times New Roman"/>
          <w:sz w:val="28"/>
          <w:szCs w:val="28"/>
        </w:rPr>
        <w:lastRenderedPageBreak/>
        <w:t xml:space="preserve">Mà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AB1959">
        <w:rPr>
          <w:rFonts w:ascii="Times New Roman" w:hAnsi="Times New Roman" w:cs="Times New Roman"/>
          <w:sz w:val="28"/>
          <w:szCs w:val="28"/>
        </w:rPr>
        <w:t xml:space="preserve"> có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AB1959">
        <w:rPr>
          <w:rFonts w:ascii="Times New Roman" w:hAnsi="Times New Roman" w:cs="Times New Roman"/>
          <w:sz w:val="28"/>
          <w:szCs w:val="28"/>
        </w:rPr>
        <w:t xml:space="preserve">  =&gt;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AB1959">
        <w:rPr>
          <w:rFonts w:ascii="Times New Roman" w:hAnsi="Times New Roman" w:cs="Times New Roman"/>
          <w:sz w:val="28"/>
          <w:szCs w:val="28"/>
        </w:rPr>
        <w:t xml:space="preserve"> liên tục trên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1105191" w14:textId="4359315C" w:rsidR="008E2786" w:rsidRPr="00E208A8" w:rsidRDefault="008E2786" w:rsidP="002C03E2">
      <w:pPr>
        <w:rPr>
          <w:rFonts w:ascii="Times New Roman" w:hAnsi="Times New Roman" w:cs="Times New Roman"/>
          <w:sz w:val="28"/>
          <w:szCs w:val="28"/>
        </w:rPr>
      </w:pPr>
    </w:p>
    <w:p w14:paraId="7E8309FB" w14:textId="6A9BE64D" w:rsidR="005873DE" w:rsidRPr="001E18C7" w:rsidRDefault="005873DE" w:rsidP="00AB1959">
      <w:pPr>
        <w:rPr>
          <w:rFonts w:ascii="Times New Roman" w:hAnsi="Times New Roman" w:cs="Times New Roman"/>
        </w:rPr>
      </w:pPr>
    </w:p>
    <w:sectPr w:rsidR="005873DE" w:rsidRPr="001E18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0238AB"/>
    <w:multiLevelType w:val="hybridMultilevel"/>
    <w:tmpl w:val="CDD26AEC"/>
    <w:lvl w:ilvl="0" w:tplc="1D4E9004">
      <w:start w:val="1"/>
      <w:numFmt w:val="decimal"/>
      <w:lvlText w:val="%1."/>
      <w:lvlJc w:val="left"/>
      <w:pPr>
        <w:ind w:left="793" w:hanging="360"/>
      </w:pPr>
      <w:rPr>
        <w:color w:val="2E74B5" w:themeColor="accent5" w:themeShade="BF"/>
      </w:rPr>
    </w:lvl>
    <w:lvl w:ilvl="1" w:tplc="04090019" w:tentative="1">
      <w:start w:val="1"/>
      <w:numFmt w:val="lowerLetter"/>
      <w:lvlText w:val="%2."/>
      <w:lvlJc w:val="left"/>
      <w:pPr>
        <w:ind w:left="1513" w:hanging="360"/>
      </w:pPr>
    </w:lvl>
    <w:lvl w:ilvl="2" w:tplc="0409001B" w:tentative="1">
      <w:start w:val="1"/>
      <w:numFmt w:val="lowerRoman"/>
      <w:lvlText w:val="%3."/>
      <w:lvlJc w:val="right"/>
      <w:pPr>
        <w:ind w:left="2233" w:hanging="180"/>
      </w:pPr>
    </w:lvl>
    <w:lvl w:ilvl="3" w:tplc="0409000F" w:tentative="1">
      <w:start w:val="1"/>
      <w:numFmt w:val="decimal"/>
      <w:lvlText w:val="%4."/>
      <w:lvlJc w:val="left"/>
      <w:pPr>
        <w:ind w:left="2953" w:hanging="360"/>
      </w:pPr>
    </w:lvl>
    <w:lvl w:ilvl="4" w:tplc="04090019" w:tentative="1">
      <w:start w:val="1"/>
      <w:numFmt w:val="lowerLetter"/>
      <w:lvlText w:val="%5."/>
      <w:lvlJc w:val="left"/>
      <w:pPr>
        <w:ind w:left="3673" w:hanging="360"/>
      </w:pPr>
    </w:lvl>
    <w:lvl w:ilvl="5" w:tplc="0409001B" w:tentative="1">
      <w:start w:val="1"/>
      <w:numFmt w:val="lowerRoman"/>
      <w:lvlText w:val="%6."/>
      <w:lvlJc w:val="right"/>
      <w:pPr>
        <w:ind w:left="4393" w:hanging="180"/>
      </w:pPr>
    </w:lvl>
    <w:lvl w:ilvl="6" w:tplc="0409000F" w:tentative="1">
      <w:start w:val="1"/>
      <w:numFmt w:val="decimal"/>
      <w:lvlText w:val="%7."/>
      <w:lvlJc w:val="left"/>
      <w:pPr>
        <w:ind w:left="5113" w:hanging="360"/>
      </w:pPr>
    </w:lvl>
    <w:lvl w:ilvl="7" w:tplc="04090019" w:tentative="1">
      <w:start w:val="1"/>
      <w:numFmt w:val="lowerLetter"/>
      <w:lvlText w:val="%8."/>
      <w:lvlJc w:val="left"/>
      <w:pPr>
        <w:ind w:left="5833" w:hanging="360"/>
      </w:pPr>
    </w:lvl>
    <w:lvl w:ilvl="8" w:tplc="0409001B" w:tentative="1">
      <w:start w:val="1"/>
      <w:numFmt w:val="lowerRoman"/>
      <w:lvlText w:val="%9."/>
      <w:lvlJc w:val="right"/>
      <w:pPr>
        <w:ind w:left="6553" w:hanging="180"/>
      </w:pPr>
    </w:lvl>
  </w:abstractNum>
  <w:abstractNum w:abstractNumId="1" w15:restartNumberingAfterBreak="0">
    <w:nsid w:val="125920AF"/>
    <w:multiLevelType w:val="hybridMultilevel"/>
    <w:tmpl w:val="4A344052"/>
    <w:lvl w:ilvl="0" w:tplc="56E64194">
      <w:start w:val="1"/>
      <w:numFmt w:val="decimal"/>
      <w:lvlText w:val="%1."/>
      <w:lvlJc w:val="left"/>
      <w:pPr>
        <w:ind w:left="720" w:hanging="360"/>
      </w:pPr>
      <w:rPr>
        <w:rFonts w:hint="default"/>
        <w:color w:val="2E74B5" w:themeColor="accent5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EF3BD1"/>
    <w:multiLevelType w:val="hybridMultilevel"/>
    <w:tmpl w:val="3328DA10"/>
    <w:lvl w:ilvl="0" w:tplc="83A01A8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E92806"/>
    <w:multiLevelType w:val="hybridMultilevel"/>
    <w:tmpl w:val="4D901908"/>
    <w:lvl w:ilvl="0" w:tplc="B2783200">
      <w:start w:val="1"/>
      <w:numFmt w:val="decimal"/>
      <w:lvlText w:val="%1."/>
      <w:lvlJc w:val="left"/>
      <w:pPr>
        <w:ind w:left="720" w:hanging="360"/>
      </w:pPr>
      <w:rPr>
        <w:rFonts w:hint="default"/>
        <w:color w:val="2E74B5" w:themeColor="accent5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3E1D4F"/>
    <w:multiLevelType w:val="hybridMultilevel"/>
    <w:tmpl w:val="31A00E4C"/>
    <w:lvl w:ilvl="0" w:tplc="1D4E9004">
      <w:start w:val="1"/>
      <w:numFmt w:val="decimal"/>
      <w:lvlText w:val="%1."/>
      <w:lvlJc w:val="left"/>
      <w:pPr>
        <w:ind w:left="793" w:hanging="360"/>
      </w:pPr>
      <w:rPr>
        <w:color w:val="2E74B5" w:themeColor="accent5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4B27E1"/>
    <w:multiLevelType w:val="multilevel"/>
    <w:tmpl w:val="DE9E0474"/>
    <w:lvl w:ilvl="0">
      <w:start w:val="1"/>
      <w:numFmt w:val="upperRoman"/>
      <w:pStyle w:val="Heading1"/>
      <w:lvlText w:val="%1)"/>
      <w:lvlJc w:val="left"/>
      <w:pPr>
        <w:ind w:left="645" w:hanging="465"/>
      </w:pPr>
      <w:rPr>
        <w:rFonts w:hint="default"/>
      </w:rPr>
    </w:lvl>
    <w:lvl w:ilvl="1">
      <w:start w:val="1"/>
      <w:numFmt w:val="decimal"/>
      <w:pStyle w:val="Heading2"/>
      <w:lvlText w:val="%2)"/>
      <w:lvlJc w:val="left"/>
      <w:pPr>
        <w:ind w:left="1260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Heading3"/>
      <w:lvlText w:val="%2.%3)"/>
      <w:lvlJc w:val="left"/>
      <w:pPr>
        <w:ind w:left="2610" w:hanging="720"/>
      </w:pPr>
      <w:rPr>
        <w:rFonts w:asciiTheme="majorHAnsi" w:hAnsiTheme="majorHAnsi" w:cstheme="majorHAnsi" w:hint="default"/>
        <w:b w:val="0"/>
        <w:bCs/>
        <w:i w:val="0"/>
        <w:iCs w:val="0"/>
        <w:color w:val="5B9BD5" w:themeColor="accent5"/>
        <w:sz w:val="32"/>
        <w:szCs w:val="32"/>
      </w:rPr>
    </w:lvl>
    <w:lvl w:ilvl="3">
      <w:start w:val="1"/>
      <w:numFmt w:val="decimal"/>
      <w:pStyle w:val="Heading4"/>
      <w:lvlText w:val="%2.%3.%4)"/>
      <w:lvlJc w:val="left"/>
      <w:pPr>
        <w:ind w:left="2880" w:hanging="1080"/>
      </w:pPr>
      <w:rPr>
        <w:rFonts w:hint="default"/>
        <w:color w:val="4472C4" w:themeColor="accent1"/>
      </w:rPr>
    </w:lvl>
    <w:lvl w:ilvl="4">
      <w:start w:val="1"/>
      <w:numFmt w:val="none"/>
      <w:lvlText w:val=""/>
      <w:lvlJc w:val="left"/>
      <w:pPr>
        <w:ind w:left="4320" w:hanging="1440"/>
      </w:pPr>
      <w:rPr>
        <w:rFonts w:hint="default"/>
      </w:rPr>
    </w:lvl>
    <w:lvl w:ilvl="5">
      <w:start w:val="1"/>
      <w:numFmt w:val="none"/>
      <w:lvlText w:val=""/>
      <w:lvlJc w:val="left"/>
      <w:pPr>
        <w:ind w:left="5040" w:hanging="1440"/>
      </w:pPr>
      <w:rPr>
        <w:rFonts w:hint="default"/>
      </w:rPr>
    </w:lvl>
    <w:lvl w:ilvl="6">
      <w:start w:val="1"/>
      <w:numFmt w:val="none"/>
      <w:lvlText w:val=""/>
      <w:lvlJc w:val="left"/>
      <w:pPr>
        <w:ind w:left="6120" w:hanging="1800"/>
      </w:pPr>
      <w:rPr>
        <w:rFonts w:hint="default"/>
      </w:rPr>
    </w:lvl>
    <w:lvl w:ilvl="7">
      <w:start w:val="1"/>
      <w:numFmt w:val="none"/>
      <w:lvlText w:val=""/>
      <w:lvlJc w:val="left"/>
      <w:pPr>
        <w:ind w:left="6840" w:hanging="1800"/>
      </w:pPr>
      <w:rPr>
        <w:rFonts w:hint="default"/>
      </w:rPr>
    </w:lvl>
    <w:lvl w:ilvl="8">
      <w:start w:val="1"/>
      <w:numFmt w:val="none"/>
      <w:lvlText w:val=""/>
      <w:lvlJc w:val="left"/>
      <w:pPr>
        <w:ind w:left="7920" w:hanging="2160"/>
      </w:pPr>
      <w:rPr>
        <w:rFonts w:hint="default"/>
      </w:rPr>
    </w:lvl>
  </w:abstractNum>
  <w:abstractNum w:abstractNumId="6" w15:restartNumberingAfterBreak="0">
    <w:nsid w:val="4A100034"/>
    <w:multiLevelType w:val="hybridMultilevel"/>
    <w:tmpl w:val="909E6A4A"/>
    <w:lvl w:ilvl="0" w:tplc="25F69806">
      <w:start w:val="1"/>
      <w:numFmt w:val="decimal"/>
      <w:lvlText w:val="%1."/>
      <w:lvlJc w:val="left"/>
      <w:pPr>
        <w:ind w:left="720" w:hanging="360"/>
      </w:pPr>
      <w:rPr>
        <w:rFonts w:hint="default"/>
        <w:color w:val="2E74B5" w:themeColor="accent5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507FCD"/>
    <w:multiLevelType w:val="hybridMultilevel"/>
    <w:tmpl w:val="533E0204"/>
    <w:lvl w:ilvl="0" w:tplc="1BCA6B92">
      <w:start w:val="1"/>
      <w:numFmt w:val="decimal"/>
      <w:lvlText w:val="%1."/>
      <w:lvlJc w:val="left"/>
      <w:pPr>
        <w:ind w:left="720" w:hanging="360"/>
      </w:pPr>
      <w:rPr>
        <w:rFonts w:hint="default"/>
        <w:color w:val="5B9BD5" w:themeColor="accent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7866B9"/>
    <w:multiLevelType w:val="hybridMultilevel"/>
    <w:tmpl w:val="FC6A221C"/>
    <w:lvl w:ilvl="0" w:tplc="EA3ED9EA">
      <w:start w:val="3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2E74B5" w:themeColor="accent5" w:themeShade="BF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6C0DC7"/>
    <w:multiLevelType w:val="multilevel"/>
    <w:tmpl w:val="CF0A6160"/>
    <w:lvl w:ilvl="0">
      <w:start w:val="1"/>
      <w:numFmt w:val="upperRoman"/>
      <w:pStyle w:val="TOCHeading"/>
      <w:lvlText w:val="%1)"/>
      <w:lvlJc w:val="left"/>
      <w:pPr>
        <w:ind w:left="360" w:hanging="360"/>
      </w:pPr>
      <w:rPr>
        <w:rFonts w:asciiTheme="majorHAnsi" w:eastAsiaTheme="majorEastAsia" w:hAnsiTheme="majorHAnsi" w:cstheme="majorBidi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2.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%2.%3.%4)"/>
      <w:lvlJc w:val="left"/>
      <w:pPr>
        <w:ind w:left="2610" w:hanging="360"/>
      </w:pPr>
      <w:rPr>
        <w:rFonts w:hint="default"/>
        <w:b w:val="0"/>
        <w:bCs/>
        <w:i w:val="0"/>
        <w:iCs w:val="0"/>
        <w:color w:val="4472C4" w:themeColor="accent1"/>
      </w:rPr>
    </w:lvl>
    <w:lvl w:ilvl="4">
      <w:start w:val="1"/>
      <w:numFmt w:val="none"/>
      <w:lvlText w:val="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78727190"/>
    <w:multiLevelType w:val="hybridMultilevel"/>
    <w:tmpl w:val="5C72ECE8"/>
    <w:lvl w:ilvl="0" w:tplc="3188827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color w:val="2E74B5" w:themeColor="accent5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683975"/>
    <w:multiLevelType w:val="hybridMultilevel"/>
    <w:tmpl w:val="D122B676"/>
    <w:lvl w:ilvl="0" w:tplc="038AFF04">
      <w:start w:val="1"/>
      <w:numFmt w:val="decimal"/>
      <w:lvlText w:val="%1."/>
      <w:lvlJc w:val="left"/>
      <w:pPr>
        <w:ind w:left="720" w:hanging="360"/>
      </w:pPr>
      <w:rPr>
        <w:rFonts w:hint="default"/>
        <w:color w:val="5B9BD5" w:themeColor="accent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1646FD"/>
    <w:multiLevelType w:val="hybridMultilevel"/>
    <w:tmpl w:val="84C28FC0"/>
    <w:lvl w:ilvl="0" w:tplc="900E0636">
      <w:numFmt w:val="bullet"/>
      <w:lvlText w:val=""/>
      <w:lvlJc w:val="left"/>
      <w:pPr>
        <w:ind w:left="430" w:hanging="360"/>
      </w:pPr>
      <w:rPr>
        <w:rFonts w:ascii="Wingdings" w:eastAsiaTheme="minorHAnsi" w:hAnsi="Wingdings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2"/>
  </w:num>
  <w:num w:numId="4">
    <w:abstractNumId w:val="0"/>
  </w:num>
  <w:num w:numId="5">
    <w:abstractNumId w:val="4"/>
  </w:num>
  <w:num w:numId="6">
    <w:abstractNumId w:val="7"/>
  </w:num>
  <w:num w:numId="7">
    <w:abstractNumId w:val="11"/>
  </w:num>
  <w:num w:numId="8">
    <w:abstractNumId w:val="8"/>
  </w:num>
  <w:num w:numId="9">
    <w:abstractNumId w:val="10"/>
  </w:num>
  <w:num w:numId="10">
    <w:abstractNumId w:val="3"/>
  </w:num>
  <w:num w:numId="11">
    <w:abstractNumId w:val="1"/>
  </w:num>
  <w:num w:numId="12">
    <w:abstractNumId w:val="6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73DE"/>
    <w:rsid w:val="00000CBF"/>
    <w:rsid w:val="00001504"/>
    <w:rsid w:val="000037CF"/>
    <w:rsid w:val="000043D2"/>
    <w:rsid w:val="000120D6"/>
    <w:rsid w:val="00021411"/>
    <w:rsid w:val="00022037"/>
    <w:rsid w:val="000254AF"/>
    <w:rsid w:val="0002622E"/>
    <w:rsid w:val="00026BF9"/>
    <w:rsid w:val="00034F49"/>
    <w:rsid w:val="0003550F"/>
    <w:rsid w:val="0004071A"/>
    <w:rsid w:val="000413E4"/>
    <w:rsid w:val="00041AFD"/>
    <w:rsid w:val="00042214"/>
    <w:rsid w:val="00043479"/>
    <w:rsid w:val="00051168"/>
    <w:rsid w:val="0005349D"/>
    <w:rsid w:val="00057562"/>
    <w:rsid w:val="00064B99"/>
    <w:rsid w:val="000670DA"/>
    <w:rsid w:val="000711B7"/>
    <w:rsid w:val="00073923"/>
    <w:rsid w:val="00076334"/>
    <w:rsid w:val="00076EA8"/>
    <w:rsid w:val="00080513"/>
    <w:rsid w:val="000808CB"/>
    <w:rsid w:val="0008341B"/>
    <w:rsid w:val="000927A5"/>
    <w:rsid w:val="00093144"/>
    <w:rsid w:val="000961D6"/>
    <w:rsid w:val="000A0E5A"/>
    <w:rsid w:val="000A1C3C"/>
    <w:rsid w:val="000B1A32"/>
    <w:rsid w:val="000B1AB6"/>
    <w:rsid w:val="000B56D1"/>
    <w:rsid w:val="000C0856"/>
    <w:rsid w:val="000C602F"/>
    <w:rsid w:val="000D2084"/>
    <w:rsid w:val="000D4FFB"/>
    <w:rsid w:val="000D5290"/>
    <w:rsid w:val="000D7AF4"/>
    <w:rsid w:val="000E1CE5"/>
    <w:rsid w:val="000E34AD"/>
    <w:rsid w:val="000E5146"/>
    <w:rsid w:val="000E5615"/>
    <w:rsid w:val="000E6AF5"/>
    <w:rsid w:val="000F1C2C"/>
    <w:rsid w:val="000F6812"/>
    <w:rsid w:val="000F69C4"/>
    <w:rsid w:val="000F73CA"/>
    <w:rsid w:val="001021A1"/>
    <w:rsid w:val="00106160"/>
    <w:rsid w:val="001079AF"/>
    <w:rsid w:val="0011060F"/>
    <w:rsid w:val="001161A2"/>
    <w:rsid w:val="00116AD3"/>
    <w:rsid w:val="001237F0"/>
    <w:rsid w:val="001239BC"/>
    <w:rsid w:val="00123CFF"/>
    <w:rsid w:val="001244E3"/>
    <w:rsid w:val="00124EEB"/>
    <w:rsid w:val="00126038"/>
    <w:rsid w:val="00132616"/>
    <w:rsid w:val="0013359B"/>
    <w:rsid w:val="00134211"/>
    <w:rsid w:val="00134B42"/>
    <w:rsid w:val="001412C3"/>
    <w:rsid w:val="00141B9D"/>
    <w:rsid w:val="00143381"/>
    <w:rsid w:val="0014588E"/>
    <w:rsid w:val="0014773D"/>
    <w:rsid w:val="001503A2"/>
    <w:rsid w:val="00150E07"/>
    <w:rsid w:val="00152339"/>
    <w:rsid w:val="0015342E"/>
    <w:rsid w:val="001554DA"/>
    <w:rsid w:val="001556E9"/>
    <w:rsid w:val="00157EFD"/>
    <w:rsid w:val="0017087D"/>
    <w:rsid w:val="00171AD8"/>
    <w:rsid w:val="00172AA6"/>
    <w:rsid w:val="0017533B"/>
    <w:rsid w:val="001757CB"/>
    <w:rsid w:val="00176221"/>
    <w:rsid w:val="001806D1"/>
    <w:rsid w:val="00180956"/>
    <w:rsid w:val="00187DD8"/>
    <w:rsid w:val="00190566"/>
    <w:rsid w:val="00191D86"/>
    <w:rsid w:val="00192D5A"/>
    <w:rsid w:val="00194982"/>
    <w:rsid w:val="001A225F"/>
    <w:rsid w:val="001A3446"/>
    <w:rsid w:val="001A5E5C"/>
    <w:rsid w:val="001A6799"/>
    <w:rsid w:val="001B15C1"/>
    <w:rsid w:val="001B5881"/>
    <w:rsid w:val="001B7221"/>
    <w:rsid w:val="001C0F17"/>
    <w:rsid w:val="001C17C7"/>
    <w:rsid w:val="001C43C1"/>
    <w:rsid w:val="001C57CB"/>
    <w:rsid w:val="001D0970"/>
    <w:rsid w:val="001D0F11"/>
    <w:rsid w:val="001D18CB"/>
    <w:rsid w:val="001E18C7"/>
    <w:rsid w:val="001E1FA5"/>
    <w:rsid w:val="001E32F7"/>
    <w:rsid w:val="001E4F23"/>
    <w:rsid w:val="001E7312"/>
    <w:rsid w:val="001F76F5"/>
    <w:rsid w:val="001F7A0B"/>
    <w:rsid w:val="001F7FCC"/>
    <w:rsid w:val="0020006D"/>
    <w:rsid w:val="00200997"/>
    <w:rsid w:val="00202B50"/>
    <w:rsid w:val="00202D33"/>
    <w:rsid w:val="002047C2"/>
    <w:rsid w:val="00207F15"/>
    <w:rsid w:val="0021005C"/>
    <w:rsid w:val="002112DF"/>
    <w:rsid w:val="002118D7"/>
    <w:rsid w:val="00211C08"/>
    <w:rsid w:val="00213F2B"/>
    <w:rsid w:val="00214D2A"/>
    <w:rsid w:val="00224559"/>
    <w:rsid w:val="0022476D"/>
    <w:rsid w:val="00225FA3"/>
    <w:rsid w:val="00226165"/>
    <w:rsid w:val="00227838"/>
    <w:rsid w:val="00230F0E"/>
    <w:rsid w:val="00231F4C"/>
    <w:rsid w:val="00233B87"/>
    <w:rsid w:val="00233BBB"/>
    <w:rsid w:val="00233E09"/>
    <w:rsid w:val="00236BF0"/>
    <w:rsid w:val="0023705E"/>
    <w:rsid w:val="00242470"/>
    <w:rsid w:val="002445A9"/>
    <w:rsid w:val="002575B9"/>
    <w:rsid w:val="00260A56"/>
    <w:rsid w:val="00260F38"/>
    <w:rsid w:val="00262B5E"/>
    <w:rsid w:val="00270276"/>
    <w:rsid w:val="00270FC8"/>
    <w:rsid w:val="0027423D"/>
    <w:rsid w:val="002779A1"/>
    <w:rsid w:val="0028233B"/>
    <w:rsid w:val="002823F4"/>
    <w:rsid w:val="00284533"/>
    <w:rsid w:val="00284DF8"/>
    <w:rsid w:val="002902F2"/>
    <w:rsid w:val="002945CD"/>
    <w:rsid w:val="00295B86"/>
    <w:rsid w:val="00295C20"/>
    <w:rsid w:val="002966F4"/>
    <w:rsid w:val="002975C0"/>
    <w:rsid w:val="00297EEF"/>
    <w:rsid w:val="002A0DF1"/>
    <w:rsid w:val="002A20E2"/>
    <w:rsid w:val="002A71E7"/>
    <w:rsid w:val="002B56DA"/>
    <w:rsid w:val="002C03E2"/>
    <w:rsid w:val="002C1808"/>
    <w:rsid w:val="002C1ADA"/>
    <w:rsid w:val="002C20A4"/>
    <w:rsid w:val="002C314E"/>
    <w:rsid w:val="002C3DD8"/>
    <w:rsid w:val="002C62F5"/>
    <w:rsid w:val="002C656F"/>
    <w:rsid w:val="002C77E6"/>
    <w:rsid w:val="002C781E"/>
    <w:rsid w:val="002D3C3C"/>
    <w:rsid w:val="002E1089"/>
    <w:rsid w:val="002E2A84"/>
    <w:rsid w:val="002E5B56"/>
    <w:rsid w:val="002F2ADA"/>
    <w:rsid w:val="002F308A"/>
    <w:rsid w:val="00300C03"/>
    <w:rsid w:val="003022F5"/>
    <w:rsid w:val="003038DC"/>
    <w:rsid w:val="003044E1"/>
    <w:rsid w:val="00306D6B"/>
    <w:rsid w:val="0031173A"/>
    <w:rsid w:val="00311A88"/>
    <w:rsid w:val="003134A2"/>
    <w:rsid w:val="00314A1A"/>
    <w:rsid w:val="00314D38"/>
    <w:rsid w:val="00315B5A"/>
    <w:rsid w:val="00315D81"/>
    <w:rsid w:val="0033499C"/>
    <w:rsid w:val="0033555E"/>
    <w:rsid w:val="00335E48"/>
    <w:rsid w:val="003416E1"/>
    <w:rsid w:val="00343364"/>
    <w:rsid w:val="00345CC5"/>
    <w:rsid w:val="00346848"/>
    <w:rsid w:val="00350704"/>
    <w:rsid w:val="003570A7"/>
    <w:rsid w:val="003571DB"/>
    <w:rsid w:val="0036288B"/>
    <w:rsid w:val="00366671"/>
    <w:rsid w:val="00370D0E"/>
    <w:rsid w:val="00371EF4"/>
    <w:rsid w:val="0037348A"/>
    <w:rsid w:val="0038160E"/>
    <w:rsid w:val="003876E8"/>
    <w:rsid w:val="00395A6B"/>
    <w:rsid w:val="003A13C1"/>
    <w:rsid w:val="003A20C1"/>
    <w:rsid w:val="003A3E75"/>
    <w:rsid w:val="003A4C29"/>
    <w:rsid w:val="003A6ED4"/>
    <w:rsid w:val="003B3CA3"/>
    <w:rsid w:val="003B6E02"/>
    <w:rsid w:val="003B7DAB"/>
    <w:rsid w:val="003C19A2"/>
    <w:rsid w:val="003C3B38"/>
    <w:rsid w:val="003D0848"/>
    <w:rsid w:val="003D0BCF"/>
    <w:rsid w:val="003D18B8"/>
    <w:rsid w:val="003D3964"/>
    <w:rsid w:val="003E21D4"/>
    <w:rsid w:val="003E2D99"/>
    <w:rsid w:val="003E302F"/>
    <w:rsid w:val="003F0B42"/>
    <w:rsid w:val="003F24C8"/>
    <w:rsid w:val="003F27D3"/>
    <w:rsid w:val="003F41C8"/>
    <w:rsid w:val="00403CB3"/>
    <w:rsid w:val="00405D5C"/>
    <w:rsid w:val="0040701D"/>
    <w:rsid w:val="004102B4"/>
    <w:rsid w:val="00412FDC"/>
    <w:rsid w:val="0042381C"/>
    <w:rsid w:val="00427D9F"/>
    <w:rsid w:val="00431047"/>
    <w:rsid w:val="0043320B"/>
    <w:rsid w:val="00433352"/>
    <w:rsid w:val="00433CB4"/>
    <w:rsid w:val="00434CED"/>
    <w:rsid w:val="0043502A"/>
    <w:rsid w:val="004358F0"/>
    <w:rsid w:val="00437365"/>
    <w:rsid w:val="00440480"/>
    <w:rsid w:val="00443DE3"/>
    <w:rsid w:val="00444949"/>
    <w:rsid w:val="00446567"/>
    <w:rsid w:val="004512DD"/>
    <w:rsid w:val="00452154"/>
    <w:rsid w:val="00454C5D"/>
    <w:rsid w:val="00455029"/>
    <w:rsid w:val="004552F5"/>
    <w:rsid w:val="00455CA0"/>
    <w:rsid w:val="00460BA1"/>
    <w:rsid w:val="00474774"/>
    <w:rsid w:val="0047690F"/>
    <w:rsid w:val="004832C7"/>
    <w:rsid w:val="00484A3D"/>
    <w:rsid w:val="00485B79"/>
    <w:rsid w:val="00495C5C"/>
    <w:rsid w:val="0049706F"/>
    <w:rsid w:val="004A02C7"/>
    <w:rsid w:val="004A19A3"/>
    <w:rsid w:val="004A2792"/>
    <w:rsid w:val="004A4062"/>
    <w:rsid w:val="004A4122"/>
    <w:rsid w:val="004A4DC2"/>
    <w:rsid w:val="004A55A3"/>
    <w:rsid w:val="004A7C84"/>
    <w:rsid w:val="004B0191"/>
    <w:rsid w:val="004B0670"/>
    <w:rsid w:val="004B17E1"/>
    <w:rsid w:val="004B6712"/>
    <w:rsid w:val="004C0EB2"/>
    <w:rsid w:val="004C2353"/>
    <w:rsid w:val="004C2794"/>
    <w:rsid w:val="004C2B27"/>
    <w:rsid w:val="004C5DD3"/>
    <w:rsid w:val="004D0B4B"/>
    <w:rsid w:val="004D1DE3"/>
    <w:rsid w:val="004D1F7C"/>
    <w:rsid w:val="004D40B7"/>
    <w:rsid w:val="004D7DC3"/>
    <w:rsid w:val="004E00CF"/>
    <w:rsid w:val="004E3C45"/>
    <w:rsid w:val="004F1EF4"/>
    <w:rsid w:val="004F32BA"/>
    <w:rsid w:val="004F36A9"/>
    <w:rsid w:val="004F53DD"/>
    <w:rsid w:val="004F5DD2"/>
    <w:rsid w:val="00503E0E"/>
    <w:rsid w:val="00505E2F"/>
    <w:rsid w:val="00510141"/>
    <w:rsid w:val="005106D6"/>
    <w:rsid w:val="005106F2"/>
    <w:rsid w:val="00511262"/>
    <w:rsid w:val="005115A4"/>
    <w:rsid w:val="0051185A"/>
    <w:rsid w:val="00514000"/>
    <w:rsid w:val="00517229"/>
    <w:rsid w:val="00521165"/>
    <w:rsid w:val="00521F7D"/>
    <w:rsid w:val="00523BBA"/>
    <w:rsid w:val="0053231F"/>
    <w:rsid w:val="00532AD8"/>
    <w:rsid w:val="00532C14"/>
    <w:rsid w:val="00534231"/>
    <w:rsid w:val="00534724"/>
    <w:rsid w:val="0053514F"/>
    <w:rsid w:val="00535659"/>
    <w:rsid w:val="0053695B"/>
    <w:rsid w:val="00541F5C"/>
    <w:rsid w:val="0054267F"/>
    <w:rsid w:val="00543E09"/>
    <w:rsid w:val="00547A62"/>
    <w:rsid w:val="0055463B"/>
    <w:rsid w:val="00554A03"/>
    <w:rsid w:val="00561C19"/>
    <w:rsid w:val="00562198"/>
    <w:rsid w:val="005621AE"/>
    <w:rsid w:val="0056422C"/>
    <w:rsid w:val="00573127"/>
    <w:rsid w:val="0057443C"/>
    <w:rsid w:val="0057765B"/>
    <w:rsid w:val="00583B97"/>
    <w:rsid w:val="005873DE"/>
    <w:rsid w:val="005876D4"/>
    <w:rsid w:val="00590A99"/>
    <w:rsid w:val="005A4565"/>
    <w:rsid w:val="005A7EB2"/>
    <w:rsid w:val="005B5B7F"/>
    <w:rsid w:val="005B6171"/>
    <w:rsid w:val="005C0A2E"/>
    <w:rsid w:val="005C1503"/>
    <w:rsid w:val="005C1D0B"/>
    <w:rsid w:val="005C41B0"/>
    <w:rsid w:val="005D05F0"/>
    <w:rsid w:val="005D14C6"/>
    <w:rsid w:val="005D40D4"/>
    <w:rsid w:val="005D631B"/>
    <w:rsid w:val="005D6E57"/>
    <w:rsid w:val="005D7014"/>
    <w:rsid w:val="005E634F"/>
    <w:rsid w:val="005F1D45"/>
    <w:rsid w:val="005F262C"/>
    <w:rsid w:val="005F2664"/>
    <w:rsid w:val="005F30BC"/>
    <w:rsid w:val="005F4843"/>
    <w:rsid w:val="006014A9"/>
    <w:rsid w:val="006023D6"/>
    <w:rsid w:val="00602E6D"/>
    <w:rsid w:val="006079E9"/>
    <w:rsid w:val="0061100A"/>
    <w:rsid w:val="006114E2"/>
    <w:rsid w:val="00611B86"/>
    <w:rsid w:val="00614980"/>
    <w:rsid w:val="00616B08"/>
    <w:rsid w:val="006170E0"/>
    <w:rsid w:val="00621AD0"/>
    <w:rsid w:val="00623462"/>
    <w:rsid w:val="006249BC"/>
    <w:rsid w:val="00624BEC"/>
    <w:rsid w:val="00627140"/>
    <w:rsid w:val="006313B3"/>
    <w:rsid w:val="0063324C"/>
    <w:rsid w:val="00634F61"/>
    <w:rsid w:val="0063573A"/>
    <w:rsid w:val="00635810"/>
    <w:rsid w:val="00635B4C"/>
    <w:rsid w:val="006372D2"/>
    <w:rsid w:val="0064029F"/>
    <w:rsid w:val="00644768"/>
    <w:rsid w:val="0064571E"/>
    <w:rsid w:val="00645A14"/>
    <w:rsid w:val="00645B3C"/>
    <w:rsid w:val="0064695C"/>
    <w:rsid w:val="00647740"/>
    <w:rsid w:val="006536CF"/>
    <w:rsid w:val="006538D5"/>
    <w:rsid w:val="00653A4E"/>
    <w:rsid w:val="006559C9"/>
    <w:rsid w:val="00660D29"/>
    <w:rsid w:val="006642ED"/>
    <w:rsid w:val="00664825"/>
    <w:rsid w:val="006669F3"/>
    <w:rsid w:val="00666B32"/>
    <w:rsid w:val="006716FD"/>
    <w:rsid w:val="00671B10"/>
    <w:rsid w:val="00673E03"/>
    <w:rsid w:val="0067598D"/>
    <w:rsid w:val="00680B30"/>
    <w:rsid w:val="00681389"/>
    <w:rsid w:val="00681543"/>
    <w:rsid w:val="00683DDA"/>
    <w:rsid w:val="00685A8D"/>
    <w:rsid w:val="00686825"/>
    <w:rsid w:val="00686A13"/>
    <w:rsid w:val="006906F4"/>
    <w:rsid w:val="00694684"/>
    <w:rsid w:val="006948BD"/>
    <w:rsid w:val="00695525"/>
    <w:rsid w:val="00696861"/>
    <w:rsid w:val="00696D6C"/>
    <w:rsid w:val="00697069"/>
    <w:rsid w:val="006A0211"/>
    <w:rsid w:val="006A12C6"/>
    <w:rsid w:val="006A1B0B"/>
    <w:rsid w:val="006A1E44"/>
    <w:rsid w:val="006A1F50"/>
    <w:rsid w:val="006A460F"/>
    <w:rsid w:val="006A650C"/>
    <w:rsid w:val="006B202C"/>
    <w:rsid w:val="006B3F48"/>
    <w:rsid w:val="006C09F5"/>
    <w:rsid w:val="006C1580"/>
    <w:rsid w:val="006C30D9"/>
    <w:rsid w:val="006C57CB"/>
    <w:rsid w:val="006C5D82"/>
    <w:rsid w:val="006C7B57"/>
    <w:rsid w:val="006D5AF8"/>
    <w:rsid w:val="006D5D8D"/>
    <w:rsid w:val="006D63FE"/>
    <w:rsid w:val="006D7795"/>
    <w:rsid w:val="006E400E"/>
    <w:rsid w:val="006F0398"/>
    <w:rsid w:val="006F03EF"/>
    <w:rsid w:val="006F23B3"/>
    <w:rsid w:val="006F4A6B"/>
    <w:rsid w:val="006F5268"/>
    <w:rsid w:val="006F786A"/>
    <w:rsid w:val="007051AB"/>
    <w:rsid w:val="00706361"/>
    <w:rsid w:val="00706A44"/>
    <w:rsid w:val="00712AC3"/>
    <w:rsid w:val="00716725"/>
    <w:rsid w:val="00720264"/>
    <w:rsid w:val="00721119"/>
    <w:rsid w:val="0072159D"/>
    <w:rsid w:val="00733869"/>
    <w:rsid w:val="00735F17"/>
    <w:rsid w:val="00736D5D"/>
    <w:rsid w:val="00741B45"/>
    <w:rsid w:val="0074353E"/>
    <w:rsid w:val="007464DD"/>
    <w:rsid w:val="0074653C"/>
    <w:rsid w:val="0075152E"/>
    <w:rsid w:val="00752DB3"/>
    <w:rsid w:val="00754E42"/>
    <w:rsid w:val="00755C43"/>
    <w:rsid w:val="0075746C"/>
    <w:rsid w:val="007627A3"/>
    <w:rsid w:val="00763116"/>
    <w:rsid w:val="00767035"/>
    <w:rsid w:val="007678BE"/>
    <w:rsid w:val="00771B41"/>
    <w:rsid w:val="0077300B"/>
    <w:rsid w:val="007831E8"/>
    <w:rsid w:val="00783601"/>
    <w:rsid w:val="00783EF0"/>
    <w:rsid w:val="007860A3"/>
    <w:rsid w:val="0078681B"/>
    <w:rsid w:val="0078745A"/>
    <w:rsid w:val="00790614"/>
    <w:rsid w:val="00790DBB"/>
    <w:rsid w:val="007918BF"/>
    <w:rsid w:val="00791CA7"/>
    <w:rsid w:val="00793560"/>
    <w:rsid w:val="007A1ABB"/>
    <w:rsid w:val="007A599B"/>
    <w:rsid w:val="007A68EE"/>
    <w:rsid w:val="007A6F78"/>
    <w:rsid w:val="007B04D8"/>
    <w:rsid w:val="007B0D2C"/>
    <w:rsid w:val="007B0F09"/>
    <w:rsid w:val="007B2057"/>
    <w:rsid w:val="007B713F"/>
    <w:rsid w:val="007C1999"/>
    <w:rsid w:val="007C1A65"/>
    <w:rsid w:val="007C2404"/>
    <w:rsid w:val="007C6F1E"/>
    <w:rsid w:val="007C7551"/>
    <w:rsid w:val="007D00D3"/>
    <w:rsid w:val="007D059E"/>
    <w:rsid w:val="007D2E24"/>
    <w:rsid w:val="007D35AF"/>
    <w:rsid w:val="007E0656"/>
    <w:rsid w:val="007E076D"/>
    <w:rsid w:val="007E08BA"/>
    <w:rsid w:val="007E4C18"/>
    <w:rsid w:val="007E640E"/>
    <w:rsid w:val="007E73D0"/>
    <w:rsid w:val="007F5D40"/>
    <w:rsid w:val="007F5EB3"/>
    <w:rsid w:val="007F6A7A"/>
    <w:rsid w:val="0080305B"/>
    <w:rsid w:val="00811AB6"/>
    <w:rsid w:val="00816FF4"/>
    <w:rsid w:val="00817094"/>
    <w:rsid w:val="00821A66"/>
    <w:rsid w:val="008230F9"/>
    <w:rsid w:val="0082421C"/>
    <w:rsid w:val="00827D59"/>
    <w:rsid w:val="008304D3"/>
    <w:rsid w:val="00830980"/>
    <w:rsid w:val="008325F7"/>
    <w:rsid w:val="008375A3"/>
    <w:rsid w:val="00837B0C"/>
    <w:rsid w:val="00841627"/>
    <w:rsid w:val="00841F0B"/>
    <w:rsid w:val="00844DAE"/>
    <w:rsid w:val="00847B1B"/>
    <w:rsid w:val="00851414"/>
    <w:rsid w:val="00854470"/>
    <w:rsid w:val="0085528E"/>
    <w:rsid w:val="008664D9"/>
    <w:rsid w:val="008665D1"/>
    <w:rsid w:val="00871433"/>
    <w:rsid w:val="00872CE4"/>
    <w:rsid w:val="0087460C"/>
    <w:rsid w:val="00875FDE"/>
    <w:rsid w:val="0087743B"/>
    <w:rsid w:val="00890F7E"/>
    <w:rsid w:val="008978C8"/>
    <w:rsid w:val="008B0C10"/>
    <w:rsid w:val="008B2798"/>
    <w:rsid w:val="008B72DA"/>
    <w:rsid w:val="008B7E5B"/>
    <w:rsid w:val="008C0B01"/>
    <w:rsid w:val="008C2F20"/>
    <w:rsid w:val="008C61C3"/>
    <w:rsid w:val="008C6FBF"/>
    <w:rsid w:val="008D4607"/>
    <w:rsid w:val="008E2786"/>
    <w:rsid w:val="008E43DA"/>
    <w:rsid w:val="008F28B8"/>
    <w:rsid w:val="008F58C7"/>
    <w:rsid w:val="008F6547"/>
    <w:rsid w:val="00900CD1"/>
    <w:rsid w:val="009021A8"/>
    <w:rsid w:val="00902DE1"/>
    <w:rsid w:val="00903C96"/>
    <w:rsid w:val="00904F11"/>
    <w:rsid w:val="00906EC0"/>
    <w:rsid w:val="009100FB"/>
    <w:rsid w:val="00910DD9"/>
    <w:rsid w:val="00912957"/>
    <w:rsid w:val="00914ED1"/>
    <w:rsid w:val="00915227"/>
    <w:rsid w:val="0092312C"/>
    <w:rsid w:val="009255FF"/>
    <w:rsid w:val="00931F36"/>
    <w:rsid w:val="00940137"/>
    <w:rsid w:val="00940727"/>
    <w:rsid w:val="00951573"/>
    <w:rsid w:val="0095345B"/>
    <w:rsid w:val="00954B67"/>
    <w:rsid w:val="00956A99"/>
    <w:rsid w:val="00956B86"/>
    <w:rsid w:val="009572B3"/>
    <w:rsid w:val="009579A4"/>
    <w:rsid w:val="009613EB"/>
    <w:rsid w:val="009638F9"/>
    <w:rsid w:val="0097070D"/>
    <w:rsid w:val="009734D7"/>
    <w:rsid w:val="00977DFE"/>
    <w:rsid w:val="009802B6"/>
    <w:rsid w:val="0098393B"/>
    <w:rsid w:val="0098790C"/>
    <w:rsid w:val="00987D81"/>
    <w:rsid w:val="00992F64"/>
    <w:rsid w:val="00994A48"/>
    <w:rsid w:val="0099620D"/>
    <w:rsid w:val="0099746A"/>
    <w:rsid w:val="009A40F0"/>
    <w:rsid w:val="009B4B24"/>
    <w:rsid w:val="009B7ED9"/>
    <w:rsid w:val="009C03EA"/>
    <w:rsid w:val="009C0905"/>
    <w:rsid w:val="009C11C1"/>
    <w:rsid w:val="009C47EB"/>
    <w:rsid w:val="009D161C"/>
    <w:rsid w:val="009D39DF"/>
    <w:rsid w:val="009D50F7"/>
    <w:rsid w:val="009D6621"/>
    <w:rsid w:val="009E09F5"/>
    <w:rsid w:val="009E11C6"/>
    <w:rsid w:val="009E11DC"/>
    <w:rsid w:val="009E2530"/>
    <w:rsid w:val="009E3624"/>
    <w:rsid w:val="009E3BDD"/>
    <w:rsid w:val="009E5FAC"/>
    <w:rsid w:val="009E6A52"/>
    <w:rsid w:val="009F1FD2"/>
    <w:rsid w:val="009F2D3C"/>
    <w:rsid w:val="009F3558"/>
    <w:rsid w:val="009F374A"/>
    <w:rsid w:val="009F3C9F"/>
    <w:rsid w:val="009F5D5C"/>
    <w:rsid w:val="009F5FB1"/>
    <w:rsid w:val="009F6A0D"/>
    <w:rsid w:val="009F7EA4"/>
    <w:rsid w:val="00A01530"/>
    <w:rsid w:val="00A02773"/>
    <w:rsid w:val="00A03D68"/>
    <w:rsid w:val="00A04FE4"/>
    <w:rsid w:val="00A05120"/>
    <w:rsid w:val="00A05D6C"/>
    <w:rsid w:val="00A11DA3"/>
    <w:rsid w:val="00A12CAD"/>
    <w:rsid w:val="00A15245"/>
    <w:rsid w:val="00A15E76"/>
    <w:rsid w:val="00A24DB4"/>
    <w:rsid w:val="00A30C74"/>
    <w:rsid w:val="00A32D66"/>
    <w:rsid w:val="00A32F86"/>
    <w:rsid w:val="00A36EEC"/>
    <w:rsid w:val="00A37446"/>
    <w:rsid w:val="00A37E96"/>
    <w:rsid w:val="00A423DE"/>
    <w:rsid w:val="00A47052"/>
    <w:rsid w:val="00A47801"/>
    <w:rsid w:val="00A54E7C"/>
    <w:rsid w:val="00A56F3A"/>
    <w:rsid w:val="00A57D9F"/>
    <w:rsid w:val="00A61BD9"/>
    <w:rsid w:val="00A62690"/>
    <w:rsid w:val="00A633BF"/>
    <w:rsid w:val="00A65B40"/>
    <w:rsid w:val="00A700BD"/>
    <w:rsid w:val="00A71D4F"/>
    <w:rsid w:val="00A7336B"/>
    <w:rsid w:val="00A81205"/>
    <w:rsid w:val="00A8132A"/>
    <w:rsid w:val="00A85B9E"/>
    <w:rsid w:val="00A86EB4"/>
    <w:rsid w:val="00A91486"/>
    <w:rsid w:val="00A92478"/>
    <w:rsid w:val="00A93419"/>
    <w:rsid w:val="00A96366"/>
    <w:rsid w:val="00AA003E"/>
    <w:rsid w:val="00AA1297"/>
    <w:rsid w:val="00AA2CD1"/>
    <w:rsid w:val="00AA5D9D"/>
    <w:rsid w:val="00AA6D96"/>
    <w:rsid w:val="00AB1959"/>
    <w:rsid w:val="00AB1E1C"/>
    <w:rsid w:val="00AB229A"/>
    <w:rsid w:val="00AB304D"/>
    <w:rsid w:val="00AB3927"/>
    <w:rsid w:val="00AB3B33"/>
    <w:rsid w:val="00AB551F"/>
    <w:rsid w:val="00AC3269"/>
    <w:rsid w:val="00AC4F76"/>
    <w:rsid w:val="00AD1890"/>
    <w:rsid w:val="00AD38AF"/>
    <w:rsid w:val="00AE43ED"/>
    <w:rsid w:val="00AE4D5A"/>
    <w:rsid w:val="00AF3A8A"/>
    <w:rsid w:val="00AF4652"/>
    <w:rsid w:val="00AF64DE"/>
    <w:rsid w:val="00B0228C"/>
    <w:rsid w:val="00B1313D"/>
    <w:rsid w:val="00B15E76"/>
    <w:rsid w:val="00B16791"/>
    <w:rsid w:val="00B20376"/>
    <w:rsid w:val="00B27685"/>
    <w:rsid w:val="00B32915"/>
    <w:rsid w:val="00B361B9"/>
    <w:rsid w:val="00B44E7E"/>
    <w:rsid w:val="00B461AE"/>
    <w:rsid w:val="00B50453"/>
    <w:rsid w:val="00B52567"/>
    <w:rsid w:val="00B542BE"/>
    <w:rsid w:val="00B552D2"/>
    <w:rsid w:val="00B552E6"/>
    <w:rsid w:val="00B55BC1"/>
    <w:rsid w:val="00B55E6C"/>
    <w:rsid w:val="00B566B2"/>
    <w:rsid w:val="00B57233"/>
    <w:rsid w:val="00B5738F"/>
    <w:rsid w:val="00B5755C"/>
    <w:rsid w:val="00B575F1"/>
    <w:rsid w:val="00B612F0"/>
    <w:rsid w:val="00B61B26"/>
    <w:rsid w:val="00B62C2F"/>
    <w:rsid w:val="00B67F52"/>
    <w:rsid w:val="00B7068A"/>
    <w:rsid w:val="00B72BBE"/>
    <w:rsid w:val="00B73F58"/>
    <w:rsid w:val="00B77E0C"/>
    <w:rsid w:val="00B84083"/>
    <w:rsid w:val="00B86A3C"/>
    <w:rsid w:val="00B87A04"/>
    <w:rsid w:val="00B90296"/>
    <w:rsid w:val="00B945DD"/>
    <w:rsid w:val="00BA16BF"/>
    <w:rsid w:val="00BA25B8"/>
    <w:rsid w:val="00BA37FC"/>
    <w:rsid w:val="00BA4631"/>
    <w:rsid w:val="00BB1006"/>
    <w:rsid w:val="00BB3FF1"/>
    <w:rsid w:val="00BC22B7"/>
    <w:rsid w:val="00BC2DFE"/>
    <w:rsid w:val="00BC3F80"/>
    <w:rsid w:val="00BC5044"/>
    <w:rsid w:val="00BC545B"/>
    <w:rsid w:val="00BC6433"/>
    <w:rsid w:val="00BD2FB8"/>
    <w:rsid w:val="00BD5822"/>
    <w:rsid w:val="00BE0FD6"/>
    <w:rsid w:val="00BE3F53"/>
    <w:rsid w:val="00BF2112"/>
    <w:rsid w:val="00BF4649"/>
    <w:rsid w:val="00BF6028"/>
    <w:rsid w:val="00C00893"/>
    <w:rsid w:val="00C0628E"/>
    <w:rsid w:val="00C07BED"/>
    <w:rsid w:val="00C1436C"/>
    <w:rsid w:val="00C152CA"/>
    <w:rsid w:val="00C25656"/>
    <w:rsid w:val="00C269C1"/>
    <w:rsid w:val="00C366F8"/>
    <w:rsid w:val="00C36B50"/>
    <w:rsid w:val="00C42D0B"/>
    <w:rsid w:val="00C43EFA"/>
    <w:rsid w:val="00C4574E"/>
    <w:rsid w:val="00C50810"/>
    <w:rsid w:val="00C50978"/>
    <w:rsid w:val="00C53133"/>
    <w:rsid w:val="00C561A8"/>
    <w:rsid w:val="00C62A4F"/>
    <w:rsid w:val="00C62E9E"/>
    <w:rsid w:val="00C7233B"/>
    <w:rsid w:val="00C75010"/>
    <w:rsid w:val="00C75471"/>
    <w:rsid w:val="00C77A55"/>
    <w:rsid w:val="00C82EE1"/>
    <w:rsid w:val="00C84037"/>
    <w:rsid w:val="00C87423"/>
    <w:rsid w:val="00C90805"/>
    <w:rsid w:val="00CA144C"/>
    <w:rsid w:val="00CA4F7C"/>
    <w:rsid w:val="00CA5808"/>
    <w:rsid w:val="00CA69F3"/>
    <w:rsid w:val="00CA70E3"/>
    <w:rsid w:val="00CB03ED"/>
    <w:rsid w:val="00CB0466"/>
    <w:rsid w:val="00CB0CCF"/>
    <w:rsid w:val="00CB1DBA"/>
    <w:rsid w:val="00CB3927"/>
    <w:rsid w:val="00CB555A"/>
    <w:rsid w:val="00CB6103"/>
    <w:rsid w:val="00CB70E1"/>
    <w:rsid w:val="00CC0FD5"/>
    <w:rsid w:val="00CC11AA"/>
    <w:rsid w:val="00CC2EDB"/>
    <w:rsid w:val="00CC34B7"/>
    <w:rsid w:val="00CC45A4"/>
    <w:rsid w:val="00CC5103"/>
    <w:rsid w:val="00CD09E4"/>
    <w:rsid w:val="00CD3D83"/>
    <w:rsid w:val="00CD6D6A"/>
    <w:rsid w:val="00CE16A2"/>
    <w:rsid w:val="00CE18CC"/>
    <w:rsid w:val="00CE1F69"/>
    <w:rsid w:val="00CE6BD6"/>
    <w:rsid w:val="00CE70CB"/>
    <w:rsid w:val="00CF4C25"/>
    <w:rsid w:val="00D02114"/>
    <w:rsid w:val="00D02A1A"/>
    <w:rsid w:val="00D105EF"/>
    <w:rsid w:val="00D12018"/>
    <w:rsid w:val="00D1440A"/>
    <w:rsid w:val="00D264C2"/>
    <w:rsid w:val="00D26A92"/>
    <w:rsid w:val="00D34E7C"/>
    <w:rsid w:val="00D37187"/>
    <w:rsid w:val="00D41C3B"/>
    <w:rsid w:val="00D42622"/>
    <w:rsid w:val="00D46599"/>
    <w:rsid w:val="00D50CC1"/>
    <w:rsid w:val="00D51E2C"/>
    <w:rsid w:val="00D55284"/>
    <w:rsid w:val="00D56087"/>
    <w:rsid w:val="00D67335"/>
    <w:rsid w:val="00D732E7"/>
    <w:rsid w:val="00D74276"/>
    <w:rsid w:val="00D74F02"/>
    <w:rsid w:val="00D7659F"/>
    <w:rsid w:val="00D864DC"/>
    <w:rsid w:val="00D86ED7"/>
    <w:rsid w:val="00D91568"/>
    <w:rsid w:val="00D92FDC"/>
    <w:rsid w:val="00D956DF"/>
    <w:rsid w:val="00DA0569"/>
    <w:rsid w:val="00DA34AD"/>
    <w:rsid w:val="00DA4D62"/>
    <w:rsid w:val="00DA7005"/>
    <w:rsid w:val="00DB2472"/>
    <w:rsid w:val="00DB54EA"/>
    <w:rsid w:val="00DB6D45"/>
    <w:rsid w:val="00DC0DA7"/>
    <w:rsid w:val="00DD10E7"/>
    <w:rsid w:val="00DD4608"/>
    <w:rsid w:val="00DE594D"/>
    <w:rsid w:val="00DF4BB0"/>
    <w:rsid w:val="00DF64CB"/>
    <w:rsid w:val="00E017DB"/>
    <w:rsid w:val="00E0721D"/>
    <w:rsid w:val="00E118C4"/>
    <w:rsid w:val="00E126B2"/>
    <w:rsid w:val="00E143B2"/>
    <w:rsid w:val="00E155A6"/>
    <w:rsid w:val="00E1646D"/>
    <w:rsid w:val="00E1725C"/>
    <w:rsid w:val="00E17F55"/>
    <w:rsid w:val="00E208A8"/>
    <w:rsid w:val="00E36B89"/>
    <w:rsid w:val="00E37048"/>
    <w:rsid w:val="00E4319F"/>
    <w:rsid w:val="00E51BC7"/>
    <w:rsid w:val="00E54995"/>
    <w:rsid w:val="00E56E35"/>
    <w:rsid w:val="00E6175D"/>
    <w:rsid w:val="00E626F1"/>
    <w:rsid w:val="00E63963"/>
    <w:rsid w:val="00E65E84"/>
    <w:rsid w:val="00E70FA3"/>
    <w:rsid w:val="00E7185E"/>
    <w:rsid w:val="00E72D31"/>
    <w:rsid w:val="00E7340D"/>
    <w:rsid w:val="00E764D0"/>
    <w:rsid w:val="00E8065F"/>
    <w:rsid w:val="00E8112F"/>
    <w:rsid w:val="00E813B4"/>
    <w:rsid w:val="00E836FB"/>
    <w:rsid w:val="00E840C8"/>
    <w:rsid w:val="00E86822"/>
    <w:rsid w:val="00E910DB"/>
    <w:rsid w:val="00E927AC"/>
    <w:rsid w:val="00E93BD8"/>
    <w:rsid w:val="00E945C6"/>
    <w:rsid w:val="00E9664F"/>
    <w:rsid w:val="00E96CE8"/>
    <w:rsid w:val="00EB0442"/>
    <w:rsid w:val="00EB7CFD"/>
    <w:rsid w:val="00EC0D23"/>
    <w:rsid w:val="00EC3EED"/>
    <w:rsid w:val="00ED0EB6"/>
    <w:rsid w:val="00EE1A6C"/>
    <w:rsid w:val="00EE3C8C"/>
    <w:rsid w:val="00EE5394"/>
    <w:rsid w:val="00EF0208"/>
    <w:rsid w:val="00EF0F1E"/>
    <w:rsid w:val="00EF3A28"/>
    <w:rsid w:val="00EF40E0"/>
    <w:rsid w:val="00EF5D1F"/>
    <w:rsid w:val="00EF77C5"/>
    <w:rsid w:val="00EF7A8B"/>
    <w:rsid w:val="00F042E1"/>
    <w:rsid w:val="00F10C00"/>
    <w:rsid w:val="00F12962"/>
    <w:rsid w:val="00F12CBD"/>
    <w:rsid w:val="00F15001"/>
    <w:rsid w:val="00F1564A"/>
    <w:rsid w:val="00F160F9"/>
    <w:rsid w:val="00F16595"/>
    <w:rsid w:val="00F17802"/>
    <w:rsid w:val="00F203B7"/>
    <w:rsid w:val="00F2511C"/>
    <w:rsid w:val="00F27450"/>
    <w:rsid w:val="00F30908"/>
    <w:rsid w:val="00F33898"/>
    <w:rsid w:val="00F34B27"/>
    <w:rsid w:val="00F36B3D"/>
    <w:rsid w:val="00F410DA"/>
    <w:rsid w:val="00F41E6A"/>
    <w:rsid w:val="00F437AC"/>
    <w:rsid w:val="00F44FDC"/>
    <w:rsid w:val="00F45B13"/>
    <w:rsid w:val="00F5181C"/>
    <w:rsid w:val="00F65029"/>
    <w:rsid w:val="00F663D1"/>
    <w:rsid w:val="00F713D3"/>
    <w:rsid w:val="00F74473"/>
    <w:rsid w:val="00F806BF"/>
    <w:rsid w:val="00F821B5"/>
    <w:rsid w:val="00F8462E"/>
    <w:rsid w:val="00F9458A"/>
    <w:rsid w:val="00F97683"/>
    <w:rsid w:val="00F97E68"/>
    <w:rsid w:val="00FA0016"/>
    <w:rsid w:val="00FA07F1"/>
    <w:rsid w:val="00FB0A84"/>
    <w:rsid w:val="00FB1B40"/>
    <w:rsid w:val="00FB38A9"/>
    <w:rsid w:val="00FB51AA"/>
    <w:rsid w:val="00FB59AB"/>
    <w:rsid w:val="00FB5ABB"/>
    <w:rsid w:val="00FB654F"/>
    <w:rsid w:val="00FB659B"/>
    <w:rsid w:val="00FB7254"/>
    <w:rsid w:val="00FB7B92"/>
    <w:rsid w:val="00FC0A0D"/>
    <w:rsid w:val="00FC15BC"/>
    <w:rsid w:val="00FC1981"/>
    <w:rsid w:val="00FC496E"/>
    <w:rsid w:val="00FC5EF6"/>
    <w:rsid w:val="00FC6C41"/>
    <w:rsid w:val="00FC7FE2"/>
    <w:rsid w:val="00FD12CF"/>
    <w:rsid w:val="00FD49D2"/>
    <w:rsid w:val="00FE2210"/>
    <w:rsid w:val="00FE2C48"/>
    <w:rsid w:val="00FE6030"/>
    <w:rsid w:val="00FF0061"/>
    <w:rsid w:val="00FF185D"/>
    <w:rsid w:val="00FF2289"/>
    <w:rsid w:val="00FF23ED"/>
    <w:rsid w:val="00FF2C1C"/>
    <w:rsid w:val="00FF2D6B"/>
    <w:rsid w:val="00FF3B3A"/>
    <w:rsid w:val="07B37620"/>
    <w:rsid w:val="0AC24248"/>
    <w:rsid w:val="0B8FA8ED"/>
    <w:rsid w:val="0BDAB252"/>
    <w:rsid w:val="0D14C126"/>
    <w:rsid w:val="0E968C87"/>
    <w:rsid w:val="0F10F707"/>
    <w:rsid w:val="11A355FE"/>
    <w:rsid w:val="15B95892"/>
    <w:rsid w:val="15C00DE4"/>
    <w:rsid w:val="1818AF29"/>
    <w:rsid w:val="19EE7879"/>
    <w:rsid w:val="1B5A1DE3"/>
    <w:rsid w:val="1C847BE9"/>
    <w:rsid w:val="1EDD6543"/>
    <w:rsid w:val="22177D6A"/>
    <w:rsid w:val="22421754"/>
    <w:rsid w:val="23F386C8"/>
    <w:rsid w:val="2536B888"/>
    <w:rsid w:val="25ED172A"/>
    <w:rsid w:val="2976C056"/>
    <w:rsid w:val="2A80491C"/>
    <w:rsid w:val="2EDCA012"/>
    <w:rsid w:val="349B705D"/>
    <w:rsid w:val="35D92633"/>
    <w:rsid w:val="3667B446"/>
    <w:rsid w:val="3BD9A3EC"/>
    <w:rsid w:val="3C23F0AF"/>
    <w:rsid w:val="3CD3AD3B"/>
    <w:rsid w:val="3DE5BC99"/>
    <w:rsid w:val="3E8D8F29"/>
    <w:rsid w:val="450B3881"/>
    <w:rsid w:val="455C0CCC"/>
    <w:rsid w:val="45CE0E1A"/>
    <w:rsid w:val="470AC0D4"/>
    <w:rsid w:val="476B5A28"/>
    <w:rsid w:val="4E02FD2C"/>
    <w:rsid w:val="5155B5AE"/>
    <w:rsid w:val="56221D0F"/>
    <w:rsid w:val="56D5DF6D"/>
    <w:rsid w:val="601262A2"/>
    <w:rsid w:val="609788F2"/>
    <w:rsid w:val="69C22BD8"/>
    <w:rsid w:val="6CC8E909"/>
    <w:rsid w:val="6CD7D93D"/>
    <w:rsid w:val="6EB93259"/>
    <w:rsid w:val="6F9C58D2"/>
    <w:rsid w:val="6FC0033E"/>
    <w:rsid w:val="72F268CB"/>
    <w:rsid w:val="7992A7E9"/>
    <w:rsid w:val="799369F3"/>
    <w:rsid w:val="79AD1883"/>
    <w:rsid w:val="79D3A721"/>
    <w:rsid w:val="7C3604E8"/>
    <w:rsid w:val="7CF4BBBD"/>
    <w:rsid w:val="7E6A1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,"/>
  <w14:docId w14:val="41C74A04"/>
  <w15:chartTrackingRefBased/>
  <w15:docId w15:val="{E9B17BB0-C17E-4DE6-A2B1-297C3DA96E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E0C"/>
    <w:pPr>
      <w:keepNext/>
      <w:keepLines/>
      <w:numPr>
        <w:numId w:val="2"/>
      </w:numPr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3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043D2"/>
    <w:pPr>
      <w:keepNext/>
      <w:keepLines/>
      <w:numPr>
        <w:ilvl w:val="1"/>
        <w:numId w:val="2"/>
      </w:numPr>
      <w:spacing w:before="40" w:after="0"/>
      <w:outlineLvl w:val="1"/>
    </w:pPr>
    <w:rPr>
      <w:rFonts w:ascii="Times New Roman" w:eastAsiaTheme="majorEastAsia" w:hAnsi="Times New Roman" w:cstheme="majorBidi"/>
      <w:color w:val="000000" w:themeColor="text1"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043D2"/>
    <w:pPr>
      <w:keepNext/>
      <w:keepLines/>
      <w:numPr>
        <w:ilvl w:val="2"/>
        <w:numId w:val="2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043D2"/>
    <w:pPr>
      <w:keepNext/>
      <w:keepLines/>
      <w:numPr>
        <w:ilvl w:val="3"/>
        <w:numId w:val="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4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0043D2"/>
    <w:rPr>
      <w:rFonts w:ascii="Times New Roman" w:eastAsiaTheme="majorEastAsia" w:hAnsi="Times New Roman" w:cstheme="majorBidi"/>
      <w:b/>
      <w:color w:val="000000" w:themeColor="text1"/>
      <w:sz w:val="3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043D2"/>
    <w:rPr>
      <w:rFonts w:ascii="Times New Roman" w:eastAsiaTheme="majorEastAsia" w:hAnsi="Times New Roman" w:cstheme="majorBidi"/>
      <w:color w:val="000000" w:themeColor="text1"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043D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043D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TOCHeading">
    <w:name w:val="TOC Heading"/>
    <w:basedOn w:val="Heading1"/>
    <w:next w:val="Normal"/>
    <w:uiPriority w:val="39"/>
    <w:unhideWhenUsed/>
    <w:qFormat/>
    <w:rsid w:val="00821A66"/>
    <w:pPr>
      <w:numPr>
        <w:numId w:val="1"/>
      </w:num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0043D2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043D2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043D2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0043D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043D2"/>
  </w:style>
  <w:style w:type="paragraph" w:styleId="Revision">
    <w:name w:val="Revision"/>
    <w:hidden/>
    <w:uiPriority w:val="99"/>
    <w:semiHidden/>
    <w:rsid w:val="000043D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043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3D2"/>
    <w:rPr>
      <w:rFonts w:ascii="Segoe UI" w:hAnsi="Segoe UI" w:cs="Segoe UI"/>
      <w:sz w:val="18"/>
      <w:szCs w:val="18"/>
    </w:rPr>
  </w:style>
  <w:style w:type="character" w:customStyle="1" w:styleId="normaltextrun">
    <w:name w:val="normaltextrun"/>
    <w:basedOn w:val="DefaultParagraphFont"/>
    <w:rsid w:val="000043D2"/>
  </w:style>
  <w:style w:type="character" w:customStyle="1" w:styleId="eop">
    <w:name w:val="eop"/>
    <w:basedOn w:val="DefaultParagraphFont"/>
    <w:rsid w:val="000043D2"/>
  </w:style>
  <w:style w:type="character" w:styleId="PlaceholderText">
    <w:name w:val="Placeholder Text"/>
    <w:basedOn w:val="DefaultParagraphFont"/>
    <w:uiPriority w:val="99"/>
    <w:semiHidden/>
    <w:rsid w:val="000043D2"/>
    <w:rPr>
      <w:color w:val="808080"/>
    </w:rPr>
  </w:style>
  <w:style w:type="paragraph" w:styleId="ListParagraph">
    <w:name w:val="List Paragraph"/>
    <w:basedOn w:val="Normal"/>
    <w:uiPriority w:val="34"/>
    <w:qFormat/>
    <w:rsid w:val="00126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74.wmf"/><Relationship Id="rId159" Type="http://schemas.openxmlformats.org/officeDocument/2006/relationships/oleObject" Target="embeddings/oleObject66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2.wmf"/><Relationship Id="rId205" Type="http://schemas.openxmlformats.org/officeDocument/2006/relationships/image" Target="media/image112.wmf"/><Relationship Id="rId107" Type="http://schemas.openxmlformats.org/officeDocument/2006/relationships/image" Target="media/image5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0.bin"/><Relationship Id="rId5" Type="http://schemas.openxmlformats.org/officeDocument/2006/relationships/numbering" Target="numbering.xml"/><Relationship Id="rId95" Type="http://schemas.openxmlformats.org/officeDocument/2006/relationships/image" Target="media/image51.wmf"/><Relationship Id="rId160" Type="http://schemas.openxmlformats.org/officeDocument/2006/relationships/image" Target="media/image86.wmf"/><Relationship Id="rId181" Type="http://schemas.openxmlformats.org/officeDocument/2006/relationships/image" Target="media/image96.wmf"/><Relationship Id="rId216" Type="http://schemas.openxmlformats.org/officeDocument/2006/relationships/oleObject" Target="embeddings/oleObject92.bin"/><Relationship Id="rId211" Type="http://schemas.openxmlformats.org/officeDocument/2006/relationships/image" Target="media/image11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113" Type="http://schemas.openxmlformats.org/officeDocument/2006/relationships/image" Target="media/image62.w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oleObject" Target="embeddings/oleObject57.bin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150" Type="http://schemas.openxmlformats.org/officeDocument/2006/relationships/image" Target="media/image82.wmf"/><Relationship Id="rId155" Type="http://schemas.openxmlformats.org/officeDocument/2006/relationships/oleObject" Target="embeddings/oleObject64.bin"/><Relationship Id="rId171" Type="http://schemas.openxmlformats.org/officeDocument/2006/relationships/image" Target="media/image91.wmf"/><Relationship Id="rId176" Type="http://schemas.openxmlformats.org/officeDocument/2006/relationships/oleObject" Target="embeddings/oleObject75.bin"/><Relationship Id="rId192" Type="http://schemas.openxmlformats.org/officeDocument/2006/relationships/oleObject" Target="embeddings/oleObject82.bin"/><Relationship Id="rId197" Type="http://schemas.openxmlformats.org/officeDocument/2006/relationships/image" Target="media/image106.wmf"/><Relationship Id="rId206" Type="http://schemas.openxmlformats.org/officeDocument/2006/relationships/oleObject" Target="embeddings/oleObject86.bin"/><Relationship Id="rId201" Type="http://schemas.openxmlformats.org/officeDocument/2006/relationships/image" Target="media/image110.wmf"/><Relationship Id="rId22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7.w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9.bin"/><Relationship Id="rId129" Type="http://schemas.openxmlformats.org/officeDocument/2006/relationships/image" Target="media/image70.wmf"/><Relationship Id="rId54" Type="http://schemas.openxmlformats.org/officeDocument/2006/relationships/image" Target="media/image24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91" Type="http://schemas.openxmlformats.org/officeDocument/2006/relationships/image" Target="media/image49.jpg"/><Relationship Id="rId96" Type="http://schemas.openxmlformats.org/officeDocument/2006/relationships/oleObject" Target="embeddings/oleObject37.bin"/><Relationship Id="rId140" Type="http://schemas.openxmlformats.org/officeDocument/2006/relationships/image" Target="media/image75.wmf"/><Relationship Id="rId145" Type="http://schemas.openxmlformats.org/officeDocument/2006/relationships/image" Target="media/image79.wmf"/><Relationship Id="rId161" Type="http://schemas.openxmlformats.org/officeDocument/2006/relationships/oleObject" Target="embeddings/oleObject67.bin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8.bin"/><Relationship Id="rId187" Type="http://schemas.openxmlformats.org/officeDocument/2006/relationships/oleObject" Target="embeddings/oleObject80.bin"/><Relationship Id="rId21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12" Type="http://schemas.openxmlformats.org/officeDocument/2006/relationships/oleObject" Target="embeddings/oleObject89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65.wmf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32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2.bin"/><Relationship Id="rId135" Type="http://schemas.openxmlformats.org/officeDocument/2006/relationships/oleObject" Target="embeddings/oleObject55.bin"/><Relationship Id="rId151" Type="http://schemas.openxmlformats.org/officeDocument/2006/relationships/oleObject" Target="embeddings/oleObject61.bin"/><Relationship Id="rId156" Type="http://schemas.openxmlformats.org/officeDocument/2006/relationships/image" Target="media/image84.wmf"/><Relationship Id="rId177" Type="http://schemas.openxmlformats.org/officeDocument/2006/relationships/image" Target="media/image94.wmf"/><Relationship Id="rId198" Type="http://schemas.openxmlformats.org/officeDocument/2006/relationships/image" Target="media/image107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103.wmf"/><Relationship Id="rId202" Type="http://schemas.openxmlformats.org/officeDocument/2006/relationships/oleObject" Target="embeddings/oleObject84.bin"/><Relationship Id="rId207" Type="http://schemas.openxmlformats.org/officeDocument/2006/relationships/image" Target="media/image113.wmf"/><Relationship Id="rId223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jpg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68.wmf"/><Relationship Id="rId141" Type="http://schemas.openxmlformats.org/officeDocument/2006/relationships/image" Target="media/image76.wmf"/><Relationship Id="rId146" Type="http://schemas.openxmlformats.org/officeDocument/2006/relationships/image" Target="media/image80.wmf"/><Relationship Id="rId167" Type="http://schemas.openxmlformats.org/officeDocument/2006/relationships/image" Target="media/image89.wmf"/><Relationship Id="rId188" Type="http://schemas.openxmlformats.org/officeDocument/2006/relationships/oleObject" Target="embeddings/oleObject81.bin"/><Relationship Id="rId7" Type="http://schemas.openxmlformats.org/officeDocument/2006/relationships/settings" Target="settings.xml"/><Relationship Id="rId71" Type="http://schemas.openxmlformats.org/officeDocument/2006/relationships/image" Target="media/image35.wmf"/><Relationship Id="rId92" Type="http://schemas.openxmlformats.org/officeDocument/2006/relationships/image" Target="media/image50.wmf"/><Relationship Id="rId162" Type="http://schemas.openxmlformats.org/officeDocument/2006/relationships/image" Target="media/image87.wmf"/><Relationship Id="rId183" Type="http://schemas.openxmlformats.org/officeDocument/2006/relationships/image" Target="media/image97.wmf"/><Relationship Id="rId213" Type="http://schemas.openxmlformats.org/officeDocument/2006/relationships/image" Target="media/image116.wmf"/><Relationship Id="rId218" Type="http://schemas.openxmlformats.org/officeDocument/2006/relationships/image" Target="media/image117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2.bin"/><Relationship Id="rId115" Type="http://schemas.openxmlformats.org/officeDocument/2006/relationships/image" Target="media/image63.wmf"/><Relationship Id="rId131" Type="http://schemas.openxmlformats.org/officeDocument/2006/relationships/image" Target="media/image71.wmf"/><Relationship Id="rId136" Type="http://schemas.openxmlformats.org/officeDocument/2006/relationships/image" Target="media/image73.wmf"/><Relationship Id="rId157" Type="http://schemas.openxmlformats.org/officeDocument/2006/relationships/oleObject" Target="embeddings/oleObject65.bin"/><Relationship Id="rId178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image" Target="media/image83.wmf"/><Relationship Id="rId173" Type="http://schemas.openxmlformats.org/officeDocument/2006/relationships/image" Target="media/image92.wmf"/><Relationship Id="rId194" Type="http://schemas.openxmlformats.org/officeDocument/2006/relationships/image" Target="media/image104.wmf"/><Relationship Id="rId199" Type="http://schemas.openxmlformats.org/officeDocument/2006/relationships/image" Target="media/image108.wmf"/><Relationship Id="rId203" Type="http://schemas.openxmlformats.org/officeDocument/2006/relationships/image" Target="media/image111.wmf"/><Relationship Id="rId208" Type="http://schemas.openxmlformats.org/officeDocument/2006/relationships/oleObject" Target="embeddings/oleObject87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image" Target="media/image54.wmf"/><Relationship Id="rId105" Type="http://schemas.openxmlformats.org/officeDocument/2006/relationships/image" Target="media/image58.wmf"/><Relationship Id="rId126" Type="http://schemas.openxmlformats.org/officeDocument/2006/relationships/oleObject" Target="embeddings/oleObject5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1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5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66.wmf"/><Relationship Id="rId142" Type="http://schemas.openxmlformats.org/officeDocument/2006/relationships/image" Target="media/image77.wmf"/><Relationship Id="rId163" Type="http://schemas.openxmlformats.org/officeDocument/2006/relationships/oleObject" Target="embeddings/oleObject68.bin"/><Relationship Id="rId184" Type="http://schemas.openxmlformats.org/officeDocument/2006/relationships/oleObject" Target="embeddings/oleObject79.bin"/><Relationship Id="rId189" Type="http://schemas.openxmlformats.org/officeDocument/2006/relationships/image" Target="media/image100.wmf"/><Relationship Id="rId219" Type="http://schemas.openxmlformats.org/officeDocument/2006/relationships/oleObject" Target="embeddings/oleObject94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90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8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88" Type="http://schemas.openxmlformats.org/officeDocument/2006/relationships/image" Target="media/image46.wmf"/><Relationship Id="rId111" Type="http://schemas.openxmlformats.org/officeDocument/2006/relationships/image" Target="media/image61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4.bin"/><Relationship Id="rId179" Type="http://schemas.openxmlformats.org/officeDocument/2006/relationships/image" Target="media/image95.wmf"/><Relationship Id="rId195" Type="http://schemas.openxmlformats.org/officeDocument/2006/relationships/oleObject" Target="embeddings/oleObject83.bin"/><Relationship Id="rId209" Type="http://schemas.openxmlformats.org/officeDocument/2006/relationships/image" Target="media/image114.wmf"/><Relationship Id="rId190" Type="http://schemas.openxmlformats.org/officeDocument/2006/relationships/image" Target="media/image101.wmf"/><Relationship Id="rId204" Type="http://schemas.openxmlformats.org/officeDocument/2006/relationships/oleObject" Target="embeddings/oleObject85.bin"/><Relationship Id="rId220" Type="http://schemas.openxmlformats.org/officeDocument/2006/relationships/image" Target="media/image118.wmf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0.bin"/><Relationship Id="rId127" Type="http://schemas.openxmlformats.org/officeDocument/2006/relationships/image" Target="media/image6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oleObject" Target="embeddings/oleObject36.bin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48.bin"/><Relationship Id="rId143" Type="http://schemas.openxmlformats.org/officeDocument/2006/relationships/oleObject" Target="embeddings/oleObject58.bin"/><Relationship Id="rId148" Type="http://schemas.openxmlformats.org/officeDocument/2006/relationships/image" Target="media/image81.wmf"/><Relationship Id="rId164" Type="http://schemas.openxmlformats.org/officeDocument/2006/relationships/image" Target="media/image88.wmf"/><Relationship Id="rId169" Type="http://schemas.openxmlformats.org/officeDocument/2006/relationships/image" Target="media/image90.wmf"/><Relationship Id="rId185" Type="http://schemas.openxmlformats.org/officeDocument/2006/relationships/image" Target="media/image98.wmf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80" Type="http://schemas.openxmlformats.org/officeDocument/2006/relationships/oleObject" Target="embeddings/oleObject77.bin"/><Relationship Id="rId210" Type="http://schemas.openxmlformats.org/officeDocument/2006/relationships/oleObject" Target="embeddings/oleObject88.bin"/><Relationship Id="rId215" Type="http://schemas.openxmlformats.org/officeDocument/2006/relationships/oleObject" Target="embeddings/oleObject91.bin"/><Relationship Id="rId26" Type="http://schemas.openxmlformats.org/officeDocument/2006/relationships/image" Target="media/image10.jpg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2.wmf"/><Relationship Id="rId154" Type="http://schemas.openxmlformats.org/officeDocument/2006/relationships/oleObject" Target="embeddings/oleObject63.bin"/><Relationship Id="rId175" Type="http://schemas.openxmlformats.org/officeDocument/2006/relationships/image" Target="media/image93.wmf"/><Relationship Id="rId196" Type="http://schemas.openxmlformats.org/officeDocument/2006/relationships/image" Target="media/image105.wmf"/><Relationship Id="rId200" Type="http://schemas.openxmlformats.org/officeDocument/2006/relationships/image" Target="media/image10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6.wmf"/><Relationship Id="rId123" Type="http://schemas.openxmlformats.org/officeDocument/2006/relationships/image" Target="media/image67.wmf"/><Relationship Id="rId144" Type="http://schemas.openxmlformats.org/officeDocument/2006/relationships/image" Target="media/image78.wmf"/><Relationship Id="rId90" Type="http://schemas.openxmlformats.org/officeDocument/2006/relationships/image" Target="media/image48.wmf"/><Relationship Id="rId165" Type="http://schemas.openxmlformats.org/officeDocument/2006/relationships/oleObject" Target="embeddings/oleObject69.bin"/><Relationship Id="rId186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50B8783F7CCE42992953BEDF8CD171" ma:contentTypeVersion="9" ma:contentTypeDescription="Create a new document." ma:contentTypeScope="" ma:versionID="0d975d1aa42f118b221c3905620402cb">
  <xsd:schema xmlns:xsd="http://www.w3.org/2001/XMLSchema" xmlns:xs="http://www.w3.org/2001/XMLSchema" xmlns:p="http://schemas.microsoft.com/office/2006/metadata/properties" xmlns:ns3="20274700-39b7-41b1-be3e-5561b0ea6bd7" xmlns:ns4="c67f3c91-0bdf-47f7-879d-8919b1e4d785" targetNamespace="http://schemas.microsoft.com/office/2006/metadata/properties" ma:root="true" ma:fieldsID="74f7fba1f9178b6bc1f7d147d81d2ea3" ns3:_="" ns4:_="">
    <xsd:import namespace="20274700-39b7-41b1-be3e-5561b0ea6bd7"/>
    <xsd:import namespace="c67f3c91-0bdf-47f7-879d-8919b1e4d78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274700-39b7-41b1-be3e-5561b0ea6bd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67f3c91-0bdf-47f7-879d-8919b1e4d78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D14E87E-AC77-4AAE-BC65-BD02B002E06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8279105-9C4B-4ABE-A3DB-0F160761EE8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0274700-39b7-41b1-be3e-5561b0ea6bd7"/>
    <ds:schemaRef ds:uri="c67f3c91-0bdf-47f7-879d-8919b1e4d78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188D6A1-A306-426B-BA85-E689E1F1A67E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036952FF-F37E-411D-833E-9D95F27C0802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8</Pages>
  <Words>1818</Words>
  <Characters>10364</Characters>
  <Application>Microsoft Office Word</Application>
  <DocSecurity>0</DocSecurity>
  <Lines>86</Lines>
  <Paragraphs>24</Paragraphs>
  <ScaleCrop>false</ScaleCrop>
  <Company/>
  <LinksUpToDate>false</LinksUpToDate>
  <CharactersWithSpaces>12158</CharactersWithSpaces>
  <SharedDoc>false</SharedDoc>
  <HLinks>
    <vt:vector size="42" baseType="variant">
      <vt:variant>
        <vt:i4>12452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4017425</vt:lpwstr>
      </vt:variant>
      <vt:variant>
        <vt:i4>117969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4017424</vt:lpwstr>
      </vt:variant>
      <vt:variant>
        <vt:i4>137630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4017423</vt:lpwstr>
      </vt:variant>
      <vt:variant>
        <vt:i4>131076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4017422</vt:lpwstr>
      </vt:variant>
      <vt:variant>
        <vt:i4>150737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4017421</vt:lpwstr>
      </vt:variant>
      <vt:variant>
        <vt:i4>150737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4017421</vt:lpwstr>
      </vt:variant>
      <vt:variant>
        <vt:i4>144184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401742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OÀN THU NGÂN</dc:creator>
  <cp:keywords/>
  <dc:description/>
  <cp:lastModifiedBy>TRẦN ĐẮC TOÀN</cp:lastModifiedBy>
  <cp:revision>8</cp:revision>
  <dcterms:created xsi:type="dcterms:W3CDTF">2020-06-26T13:17:00Z</dcterms:created>
  <dcterms:modified xsi:type="dcterms:W3CDTF">2020-06-26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50B8783F7CCE42992953BEDF8CD171</vt:lpwstr>
  </property>
</Properties>
</file>